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notesMasterIdLst>
    <p:notesMasterId r:id="rId36"/>
  </p:notesMasterIdLst>
  <p:sldIdLst>
    <p:sldId id="294" r:id="rId2"/>
    <p:sldId id="357" r:id="rId3"/>
    <p:sldId id="339" r:id="rId4"/>
    <p:sldId id="350" r:id="rId5"/>
    <p:sldId id="340" r:id="rId6"/>
    <p:sldId id="351" r:id="rId7"/>
    <p:sldId id="341" r:id="rId8"/>
    <p:sldId id="348" r:id="rId9"/>
    <p:sldId id="330" r:id="rId10"/>
    <p:sldId id="300" r:id="rId11"/>
    <p:sldId id="301" r:id="rId12"/>
    <p:sldId id="317" r:id="rId13"/>
    <p:sldId id="352" r:id="rId14"/>
    <p:sldId id="362" r:id="rId15"/>
    <p:sldId id="325" r:id="rId16"/>
    <p:sldId id="326" r:id="rId17"/>
    <p:sldId id="358" r:id="rId18"/>
    <p:sldId id="331" r:id="rId19"/>
    <p:sldId id="332" r:id="rId20"/>
    <p:sldId id="318" r:id="rId21"/>
    <p:sldId id="322" r:id="rId22"/>
    <p:sldId id="333" r:id="rId23"/>
    <p:sldId id="334" r:id="rId24"/>
    <p:sldId id="335" r:id="rId25"/>
    <p:sldId id="353" r:id="rId26"/>
    <p:sldId id="310" r:id="rId27"/>
    <p:sldId id="354" r:id="rId28"/>
    <p:sldId id="363" r:id="rId29"/>
    <p:sldId id="359" r:id="rId30"/>
    <p:sldId id="356" r:id="rId31"/>
    <p:sldId id="361" r:id="rId32"/>
    <p:sldId id="360" r:id="rId33"/>
    <p:sldId id="355" r:id="rId34"/>
    <p:sldId id="296" r:id="rId3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石嘉禾" initials="石嘉禾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593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57" autoAdjust="0"/>
    <p:restoredTop sz="77908" autoAdjust="0"/>
  </p:normalViewPr>
  <p:slideViewPr>
    <p:cSldViewPr snapToGrid="0">
      <p:cViewPr varScale="1">
        <p:scale>
          <a:sx n="85" d="100"/>
          <a:sy n="85" d="100"/>
        </p:scale>
        <p:origin x="1362" y="84"/>
      </p:cViewPr>
      <p:guideLst>
        <p:guide orient="horz" pos="2160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8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engjh" userId="41914d33-01fd-448d-aa7a-154838536db4" providerId="ADAL" clId="{74B1C250-8692-4B61-8BBE-529780E198DB}"/>
  </pc:docChgLst>
  <pc:docChgLst>
    <pc:chgData name="gengjh" userId="41914d33-01fd-448d-aa7a-154838536db4" providerId="ADAL" clId="{0A554193-CE38-4ED6-828B-D81D8081F525}"/>
    <pc:docChg chg="undo custSel addSld delSld modSld sldOrd">
      <pc:chgData name="gengjh" userId="41914d33-01fd-448d-aa7a-154838536db4" providerId="ADAL" clId="{0A554193-CE38-4ED6-828B-D81D8081F525}" dt="2020-12-17T11:34:38.001" v="7276" actId="14100"/>
      <pc:docMkLst>
        <pc:docMk/>
      </pc:docMkLst>
      <pc:sldChg chg="modSp">
        <pc:chgData name="gengjh" userId="41914d33-01fd-448d-aa7a-154838536db4" providerId="ADAL" clId="{0A554193-CE38-4ED6-828B-D81D8081F525}" dt="2020-12-16T06:50:55.860" v="625" actId="20577"/>
        <pc:sldMkLst>
          <pc:docMk/>
          <pc:sldMk cId="3730221047" sldId="294"/>
        </pc:sldMkLst>
        <pc:spChg chg="mod">
          <ac:chgData name="gengjh" userId="41914d33-01fd-448d-aa7a-154838536db4" providerId="ADAL" clId="{0A554193-CE38-4ED6-828B-D81D8081F525}" dt="2020-12-16T06:50:55.860" v="625" actId="20577"/>
          <ac:spMkLst>
            <pc:docMk/>
            <pc:sldMk cId="3730221047" sldId="294"/>
            <ac:spMk id="6" creationId="{7D9E5FFA-BA96-4848-A40E-BDA3D28A90A5}"/>
          </ac:spMkLst>
        </pc:spChg>
      </pc:sldChg>
      <pc:sldChg chg="addSp delSp modSp">
        <pc:chgData name="gengjh" userId="41914d33-01fd-448d-aa7a-154838536db4" providerId="ADAL" clId="{0A554193-CE38-4ED6-828B-D81D8081F525}" dt="2020-12-16T10:05:52.194" v="3093" actId="14100"/>
        <pc:sldMkLst>
          <pc:docMk/>
          <pc:sldMk cId="14145028" sldId="300"/>
        </pc:sldMkLst>
        <pc:spChg chg="mod">
          <ac:chgData name="gengjh" userId="41914d33-01fd-448d-aa7a-154838536db4" providerId="ADAL" clId="{0A554193-CE38-4ED6-828B-D81D8081F525}" dt="2020-12-16T08:52:13.882" v="1646" actId="5793"/>
          <ac:spMkLst>
            <pc:docMk/>
            <pc:sldMk cId="14145028" sldId="300"/>
            <ac:spMk id="2" creationId="{7D37CFAF-28F5-44D7-AA47-3CFA7FEE126C}"/>
          </ac:spMkLst>
        </pc:spChg>
        <pc:spChg chg="mod">
          <ac:chgData name="gengjh" userId="41914d33-01fd-448d-aa7a-154838536db4" providerId="ADAL" clId="{0A554193-CE38-4ED6-828B-D81D8081F525}" dt="2020-12-16T10:05:29.279" v="3090" actId="1076"/>
          <ac:spMkLst>
            <pc:docMk/>
            <pc:sldMk cId="14145028" sldId="300"/>
            <ac:spMk id="7" creationId="{95769405-CC10-4E69-8C4C-96DE63EB450C}"/>
          </ac:spMkLst>
        </pc:spChg>
        <pc:spChg chg="add mod">
          <ac:chgData name="gengjh" userId="41914d33-01fd-448d-aa7a-154838536db4" providerId="ADAL" clId="{0A554193-CE38-4ED6-828B-D81D8081F525}" dt="2020-12-16T10:04:49.981" v="3080" actId="1076"/>
          <ac:spMkLst>
            <pc:docMk/>
            <pc:sldMk cId="14145028" sldId="300"/>
            <ac:spMk id="16" creationId="{493EB99C-779B-402B-99DF-397E62466498}"/>
          </ac:spMkLst>
        </pc:spChg>
        <pc:graphicFrameChg chg="add del mod">
          <ac:chgData name="gengjh" userId="41914d33-01fd-448d-aa7a-154838536db4" providerId="ADAL" clId="{0A554193-CE38-4ED6-828B-D81D8081F525}" dt="2020-12-16T05:58:34.446" v="3"/>
          <ac:graphicFrameMkLst>
            <pc:docMk/>
            <pc:sldMk cId="14145028" sldId="300"/>
            <ac:graphicFrameMk id="3" creationId="{67A89449-1D48-4E6C-B9B7-6ACD05C5DF80}"/>
          </ac:graphicFrameMkLst>
        </pc:graphicFrameChg>
        <pc:graphicFrameChg chg="add del mod">
          <ac:chgData name="gengjh" userId="41914d33-01fd-448d-aa7a-154838536db4" providerId="ADAL" clId="{0A554193-CE38-4ED6-828B-D81D8081F525}" dt="2020-12-16T05:58:35.500" v="7"/>
          <ac:graphicFrameMkLst>
            <pc:docMk/>
            <pc:sldMk cId="14145028" sldId="300"/>
            <ac:graphicFrameMk id="9" creationId="{1319D9B9-701D-4895-B3FA-976E4E3E2FD9}"/>
          </ac:graphicFrameMkLst>
        </pc:graphicFrameChg>
        <pc:graphicFrameChg chg="add del mod">
          <ac:chgData name="gengjh" userId="41914d33-01fd-448d-aa7a-154838536db4" providerId="ADAL" clId="{0A554193-CE38-4ED6-828B-D81D8081F525}" dt="2020-12-16T06:26:54.486" v="346" actId="478"/>
          <ac:graphicFrameMkLst>
            <pc:docMk/>
            <pc:sldMk cId="14145028" sldId="300"/>
            <ac:graphicFrameMk id="12" creationId="{AD27A91C-D011-4652-A092-0B4E64FA3335}"/>
          </ac:graphicFrameMkLst>
        </pc:graphicFrameChg>
        <pc:graphicFrameChg chg="add mod">
          <ac:chgData name="gengjh" userId="41914d33-01fd-448d-aa7a-154838536db4" providerId="ADAL" clId="{0A554193-CE38-4ED6-828B-D81D8081F525}" dt="2020-12-16T10:05:18.787" v="3089" actId="14100"/>
          <ac:graphicFrameMkLst>
            <pc:docMk/>
            <pc:sldMk cId="14145028" sldId="300"/>
            <ac:graphicFrameMk id="13" creationId="{4DC401FC-AB86-47D9-BF59-1A354F04A079}"/>
          </ac:graphicFrameMkLst>
        </pc:graphicFrameChg>
        <pc:graphicFrameChg chg="add del mod">
          <ac:chgData name="gengjh" userId="41914d33-01fd-448d-aa7a-154838536db4" providerId="ADAL" clId="{0A554193-CE38-4ED6-828B-D81D8081F525}" dt="2020-12-16T06:35:40.700" v="452" actId="478"/>
          <ac:graphicFrameMkLst>
            <pc:docMk/>
            <pc:sldMk cId="14145028" sldId="300"/>
            <ac:graphicFrameMk id="14" creationId="{F3C40EC4-C1C9-4ED9-9ACF-DE09B0A2F1DD}"/>
          </ac:graphicFrameMkLst>
        </pc:graphicFrameChg>
        <pc:graphicFrameChg chg="add del mod">
          <ac:chgData name="gengjh" userId="41914d33-01fd-448d-aa7a-154838536db4" providerId="ADAL" clId="{0A554193-CE38-4ED6-828B-D81D8081F525}" dt="2020-12-16T06:42:58.087" v="487" actId="478"/>
          <ac:graphicFrameMkLst>
            <pc:docMk/>
            <pc:sldMk cId="14145028" sldId="300"/>
            <ac:graphicFrameMk id="15" creationId="{1993436F-9320-4BB2-93A5-E3B5097EE3FE}"/>
          </ac:graphicFrameMkLst>
        </pc:graphicFrameChg>
        <pc:picChg chg="del">
          <ac:chgData name="gengjh" userId="41914d33-01fd-448d-aa7a-154838536db4" providerId="ADAL" clId="{0A554193-CE38-4ED6-828B-D81D8081F525}" dt="2020-12-16T05:57:31.405" v="0" actId="478"/>
          <ac:picMkLst>
            <pc:docMk/>
            <pc:sldMk cId="14145028" sldId="300"/>
            <ac:picMk id="5" creationId="{E30F7711-798C-4A85-A8C7-97D07AFE8BDF}"/>
          </ac:picMkLst>
        </pc:picChg>
        <pc:picChg chg="add mod">
          <ac:chgData name="gengjh" userId="41914d33-01fd-448d-aa7a-154838536db4" providerId="ADAL" clId="{0A554193-CE38-4ED6-828B-D81D8081F525}" dt="2020-12-16T10:05:52.194" v="3093" actId="14100"/>
          <ac:picMkLst>
            <pc:docMk/>
            <pc:sldMk cId="14145028" sldId="300"/>
            <ac:picMk id="8" creationId="{D2A4F5C5-A8F4-49D7-87A5-961DC61C73CC}"/>
          </ac:picMkLst>
        </pc:picChg>
        <pc:picChg chg="add del mod">
          <ac:chgData name="gengjh" userId="41914d33-01fd-448d-aa7a-154838536db4" providerId="ADAL" clId="{0A554193-CE38-4ED6-828B-D81D8081F525}" dt="2020-12-16T05:58:40.284" v="10" actId="478"/>
          <ac:picMkLst>
            <pc:docMk/>
            <pc:sldMk cId="14145028" sldId="300"/>
            <ac:picMk id="11" creationId="{498F699E-C8C6-4A69-AD1A-46FB537587D2}"/>
          </ac:picMkLst>
        </pc:picChg>
      </pc:sldChg>
      <pc:sldChg chg="addSp delSp modSp">
        <pc:chgData name="gengjh" userId="41914d33-01fd-448d-aa7a-154838536db4" providerId="ADAL" clId="{0A554193-CE38-4ED6-828B-D81D8081F525}" dt="2020-12-16T10:06:59.210" v="3114" actId="20577"/>
        <pc:sldMkLst>
          <pc:docMk/>
          <pc:sldMk cId="2532765584" sldId="301"/>
        </pc:sldMkLst>
        <pc:spChg chg="mod">
          <ac:chgData name="gengjh" userId="41914d33-01fd-448d-aa7a-154838536db4" providerId="ADAL" clId="{0A554193-CE38-4ED6-828B-D81D8081F525}" dt="2020-12-16T10:06:59.210" v="3114" actId="20577"/>
          <ac:spMkLst>
            <pc:docMk/>
            <pc:sldMk cId="2532765584" sldId="301"/>
            <ac:spMk id="2" creationId="{74E3C8B0-6445-4CB3-BA30-CA0D91B39165}"/>
          </ac:spMkLst>
        </pc:spChg>
        <pc:spChg chg="mod">
          <ac:chgData name="gengjh" userId="41914d33-01fd-448d-aa7a-154838536db4" providerId="ADAL" clId="{0A554193-CE38-4ED6-828B-D81D8081F525}" dt="2020-12-16T06:53:13.080" v="633" actId="1076"/>
          <ac:spMkLst>
            <pc:docMk/>
            <pc:sldMk cId="2532765584" sldId="301"/>
            <ac:spMk id="4" creationId="{C2EC1CF7-EE74-4307-975D-2F8EC57A0A82}"/>
          </ac:spMkLst>
        </pc:spChg>
        <pc:spChg chg="del mod">
          <ac:chgData name="gengjh" userId="41914d33-01fd-448d-aa7a-154838536db4" providerId="ADAL" clId="{0A554193-CE38-4ED6-828B-D81D8081F525}" dt="2020-12-16T06:04:00.429" v="48" actId="478"/>
          <ac:spMkLst>
            <pc:docMk/>
            <pc:sldMk cId="2532765584" sldId="301"/>
            <ac:spMk id="52" creationId="{E8792227-4B3B-45D1-8698-634E85AC753B}"/>
          </ac:spMkLst>
        </pc:spChg>
        <pc:graphicFrameChg chg="add del mod">
          <ac:chgData name="gengjh" userId="41914d33-01fd-448d-aa7a-154838536db4" providerId="ADAL" clId="{0A554193-CE38-4ED6-828B-D81D8081F525}" dt="2020-12-16T06:01:47.928" v="35" actId="478"/>
          <ac:graphicFrameMkLst>
            <pc:docMk/>
            <pc:sldMk cId="2532765584" sldId="301"/>
            <ac:graphicFrameMk id="3" creationId="{71E21EAC-C979-486D-BAF7-935B013AC344}"/>
          </ac:graphicFrameMkLst>
        </pc:graphicFrameChg>
        <pc:graphicFrameChg chg="add mod">
          <ac:chgData name="gengjh" userId="41914d33-01fd-448d-aa7a-154838536db4" providerId="ADAL" clId="{0A554193-CE38-4ED6-828B-D81D8081F525}" dt="2020-12-16T07:02:29.873" v="695" actId="1076"/>
          <ac:graphicFrameMkLst>
            <pc:docMk/>
            <pc:sldMk cId="2532765584" sldId="301"/>
            <ac:graphicFrameMk id="5" creationId="{84DB90C1-9D91-40F4-B591-C864A3A01A7C}"/>
          </ac:graphicFrameMkLst>
        </pc:graphicFrameChg>
        <pc:graphicFrameChg chg="mod">
          <ac:chgData name="gengjh" userId="41914d33-01fd-448d-aa7a-154838536db4" providerId="ADAL" clId="{0A554193-CE38-4ED6-828B-D81D8081F525}" dt="2020-12-16T07:02:22.623" v="692" actId="1076"/>
          <ac:graphicFrameMkLst>
            <pc:docMk/>
            <pc:sldMk cId="2532765584" sldId="301"/>
            <ac:graphicFrameMk id="46" creationId="{1D0795C8-9258-45E7-9BE0-DBB4B4A65201}"/>
          </ac:graphicFrameMkLst>
        </pc:graphicFrameChg>
        <pc:graphicFrameChg chg="mod">
          <ac:chgData name="gengjh" userId="41914d33-01fd-448d-aa7a-154838536db4" providerId="ADAL" clId="{0A554193-CE38-4ED6-828B-D81D8081F525}" dt="2020-12-16T07:02:31.651" v="696" actId="1076"/>
          <ac:graphicFrameMkLst>
            <pc:docMk/>
            <pc:sldMk cId="2532765584" sldId="301"/>
            <ac:graphicFrameMk id="48" creationId="{FD1F6408-EAA8-4506-A468-166DB0F7FC14}"/>
          </ac:graphicFrameMkLst>
        </pc:graphicFrameChg>
        <pc:graphicFrameChg chg="mod">
          <ac:chgData name="gengjh" userId="41914d33-01fd-448d-aa7a-154838536db4" providerId="ADAL" clId="{0A554193-CE38-4ED6-828B-D81D8081F525}" dt="2020-12-16T07:02:51.100" v="699" actId="1076"/>
          <ac:graphicFrameMkLst>
            <pc:docMk/>
            <pc:sldMk cId="2532765584" sldId="301"/>
            <ac:graphicFrameMk id="49" creationId="{13165AE1-70B5-493B-A22F-9B40AD267435}"/>
          </ac:graphicFrameMkLst>
        </pc:graphicFrameChg>
        <pc:graphicFrameChg chg="mod">
          <ac:chgData name="gengjh" userId="41914d33-01fd-448d-aa7a-154838536db4" providerId="ADAL" clId="{0A554193-CE38-4ED6-828B-D81D8081F525}" dt="2020-12-16T07:02:47.777" v="698" actId="1076"/>
          <ac:graphicFrameMkLst>
            <pc:docMk/>
            <pc:sldMk cId="2532765584" sldId="301"/>
            <ac:graphicFrameMk id="50" creationId="{B283C65A-10B9-44A2-B8B0-1E9D5848143C}"/>
          </ac:graphicFrameMkLst>
        </pc:graphicFrameChg>
        <pc:graphicFrameChg chg="mod">
          <ac:chgData name="gengjh" userId="41914d33-01fd-448d-aa7a-154838536db4" providerId="ADAL" clId="{0A554193-CE38-4ED6-828B-D81D8081F525}" dt="2020-12-16T07:03:05.170" v="701" actId="1076"/>
          <ac:graphicFrameMkLst>
            <pc:docMk/>
            <pc:sldMk cId="2532765584" sldId="301"/>
            <ac:graphicFrameMk id="51" creationId="{AFF838A5-7B06-4349-B640-6FA4C41430B2}"/>
          </ac:graphicFrameMkLst>
        </pc:graphicFrameChg>
        <pc:picChg chg="mod">
          <ac:chgData name="gengjh" userId="41914d33-01fd-448d-aa7a-154838536db4" providerId="ADAL" clId="{0A554193-CE38-4ED6-828B-D81D8081F525}" dt="2020-12-16T07:02:16.203" v="691" actId="1076"/>
          <ac:picMkLst>
            <pc:docMk/>
            <pc:sldMk cId="2532765584" sldId="301"/>
            <ac:picMk id="7" creationId="{1F8BD970-B0E3-4477-8BF6-013C1602434A}"/>
          </ac:picMkLst>
        </pc:picChg>
        <pc:picChg chg="add del mod">
          <ac:chgData name="gengjh" userId="41914d33-01fd-448d-aa7a-154838536db4" providerId="ADAL" clId="{0A554193-CE38-4ED6-828B-D81D8081F525}" dt="2020-12-16T06:53:03.854" v="631" actId="478"/>
          <ac:picMkLst>
            <pc:docMk/>
            <pc:sldMk cId="2532765584" sldId="301"/>
            <ac:picMk id="8" creationId="{3FDFA1BB-5449-4E02-AFC3-1365BB44605A}"/>
          </ac:picMkLst>
        </pc:picChg>
        <pc:picChg chg="add del mod">
          <ac:chgData name="gengjh" userId="41914d33-01fd-448d-aa7a-154838536db4" providerId="ADAL" clId="{0A554193-CE38-4ED6-828B-D81D8081F525}" dt="2020-12-16T06:57:35.182" v="648" actId="478"/>
          <ac:picMkLst>
            <pc:docMk/>
            <pc:sldMk cId="2532765584" sldId="301"/>
            <ac:picMk id="10" creationId="{785AC282-10E9-43BE-B303-120E9114325B}"/>
          </ac:picMkLst>
        </pc:picChg>
        <pc:picChg chg="add mod">
          <ac:chgData name="gengjh" userId="41914d33-01fd-448d-aa7a-154838536db4" providerId="ADAL" clId="{0A554193-CE38-4ED6-828B-D81D8081F525}" dt="2020-12-16T07:02:10.145" v="689" actId="1076"/>
          <ac:picMkLst>
            <pc:docMk/>
            <pc:sldMk cId="2532765584" sldId="301"/>
            <ac:picMk id="12" creationId="{EDC09ED2-34CB-419E-A215-A6BD48753DEC}"/>
          </ac:picMkLst>
        </pc:picChg>
        <pc:picChg chg="add mod">
          <ac:chgData name="gengjh" userId="41914d33-01fd-448d-aa7a-154838536db4" providerId="ADAL" clId="{0A554193-CE38-4ED6-828B-D81D8081F525}" dt="2020-12-16T07:02:13.298" v="690" actId="1076"/>
          <ac:picMkLst>
            <pc:docMk/>
            <pc:sldMk cId="2532765584" sldId="301"/>
            <ac:picMk id="14" creationId="{6C228E1E-366A-4DEA-8E93-3D5AD53FB5C1}"/>
          </ac:picMkLst>
        </pc:picChg>
        <pc:picChg chg="mod">
          <ac:chgData name="gengjh" userId="41914d33-01fd-448d-aa7a-154838536db4" providerId="ADAL" clId="{0A554193-CE38-4ED6-828B-D81D8081F525}" dt="2020-12-16T07:03:02.986" v="700" actId="1076"/>
          <ac:picMkLst>
            <pc:docMk/>
            <pc:sldMk cId="2532765584" sldId="301"/>
            <ac:picMk id="17" creationId="{8A32BF47-8833-4E67-B2AD-E9A285C729DB}"/>
          </ac:picMkLst>
        </pc:picChg>
        <pc:picChg chg="mod">
          <ac:chgData name="gengjh" userId="41914d33-01fd-448d-aa7a-154838536db4" providerId="ADAL" clId="{0A554193-CE38-4ED6-828B-D81D8081F525}" dt="2020-12-16T07:03:02.986" v="700" actId="1076"/>
          <ac:picMkLst>
            <pc:docMk/>
            <pc:sldMk cId="2532765584" sldId="301"/>
            <ac:picMk id="20" creationId="{0726D9EA-C191-4AEC-8F5C-C89789D79792}"/>
          </ac:picMkLst>
        </pc:picChg>
        <pc:picChg chg="mod">
          <ac:chgData name="gengjh" userId="41914d33-01fd-448d-aa7a-154838536db4" providerId="ADAL" clId="{0A554193-CE38-4ED6-828B-D81D8081F525}" dt="2020-12-16T07:03:02.986" v="700" actId="1076"/>
          <ac:picMkLst>
            <pc:docMk/>
            <pc:sldMk cId="2532765584" sldId="301"/>
            <ac:picMk id="24" creationId="{341A4494-D803-453B-A4FA-49DED8171744}"/>
          </ac:picMkLst>
        </pc:picChg>
        <pc:picChg chg="mod">
          <ac:chgData name="gengjh" userId="41914d33-01fd-448d-aa7a-154838536db4" providerId="ADAL" clId="{0A554193-CE38-4ED6-828B-D81D8081F525}" dt="2020-12-16T08:26:47.501" v="1178" actId="1076"/>
          <ac:picMkLst>
            <pc:docMk/>
            <pc:sldMk cId="2532765584" sldId="301"/>
            <ac:picMk id="37" creationId="{36F1636A-0CD7-47E9-83A6-1A278D22AA3E}"/>
          </ac:picMkLst>
        </pc:picChg>
        <pc:picChg chg="mod">
          <ac:chgData name="gengjh" userId="41914d33-01fd-448d-aa7a-154838536db4" providerId="ADAL" clId="{0A554193-CE38-4ED6-828B-D81D8081F525}" dt="2020-12-16T08:26:43.212" v="1177" actId="1076"/>
          <ac:picMkLst>
            <pc:docMk/>
            <pc:sldMk cId="2532765584" sldId="301"/>
            <ac:picMk id="39" creationId="{A812B9F1-39E9-4AD3-B3F1-F1DF482AB3B2}"/>
          </ac:picMkLst>
        </pc:picChg>
        <pc:picChg chg="mod">
          <ac:chgData name="gengjh" userId="41914d33-01fd-448d-aa7a-154838536db4" providerId="ADAL" clId="{0A554193-CE38-4ED6-828B-D81D8081F525}" dt="2020-12-16T08:26:53.992" v="1180" actId="1076"/>
          <ac:picMkLst>
            <pc:docMk/>
            <pc:sldMk cId="2532765584" sldId="301"/>
            <ac:picMk id="42" creationId="{DAC219CC-028F-4BFB-ABD6-59D1B151041E}"/>
          </ac:picMkLst>
        </pc:picChg>
        <pc:picChg chg="mod">
          <ac:chgData name="gengjh" userId="41914d33-01fd-448d-aa7a-154838536db4" providerId="ADAL" clId="{0A554193-CE38-4ED6-828B-D81D8081F525}" dt="2020-12-16T08:26:57.241" v="1181" actId="1076"/>
          <ac:picMkLst>
            <pc:docMk/>
            <pc:sldMk cId="2532765584" sldId="301"/>
            <ac:picMk id="43" creationId="{BD7AD4EB-73B3-4474-B6C4-17DA3E7A3E8A}"/>
          </ac:picMkLst>
        </pc:picChg>
        <pc:picChg chg="mod">
          <ac:chgData name="gengjh" userId="41914d33-01fd-448d-aa7a-154838536db4" providerId="ADAL" clId="{0A554193-CE38-4ED6-828B-D81D8081F525}" dt="2020-12-16T07:03:02.986" v="700" actId="1076"/>
          <ac:picMkLst>
            <pc:docMk/>
            <pc:sldMk cId="2532765584" sldId="301"/>
            <ac:picMk id="44" creationId="{F53CDE6F-3F69-42CC-8A3B-E5BBE348C62B}"/>
          </ac:picMkLst>
        </pc:picChg>
      </pc:sldChg>
      <pc:sldChg chg="modSp">
        <pc:chgData name="gengjh" userId="41914d33-01fd-448d-aa7a-154838536db4" providerId="ADAL" clId="{0A554193-CE38-4ED6-828B-D81D8081F525}" dt="2020-12-17T09:44:25.229" v="7111" actId="1076"/>
        <pc:sldMkLst>
          <pc:docMk/>
          <pc:sldMk cId="1058494112" sldId="310"/>
        </pc:sldMkLst>
        <pc:spChg chg="mod">
          <ac:chgData name="gengjh" userId="41914d33-01fd-448d-aa7a-154838536db4" providerId="ADAL" clId="{0A554193-CE38-4ED6-828B-D81D8081F525}" dt="2020-12-17T09:44:25.229" v="7111" actId="1076"/>
          <ac:spMkLst>
            <pc:docMk/>
            <pc:sldMk cId="1058494112" sldId="310"/>
            <ac:spMk id="2" creationId="{5B5F3F20-B28A-403D-9EB0-63FC4749CB0F}"/>
          </ac:spMkLst>
        </pc:spChg>
      </pc:sldChg>
      <pc:sldChg chg="addSp modSp">
        <pc:chgData name="gengjh" userId="41914d33-01fd-448d-aa7a-154838536db4" providerId="ADAL" clId="{0A554193-CE38-4ED6-828B-D81D8081F525}" dt="2020-12-16T12:03:46.998" v="3301" actId="207"/>
        <pc:sldMkLst>
          <pc:docMk/>
          <pc:sldMk cId="1778020350" sldId="317"/>
        </pc:sldMkLst>
        <pc:spChg chg="mod">
          <ac:chgData name="gengjh" userId="41914d33-01fd-448d-aa7a-154838536db4" providerId="ADAL" clId="{0A554193-CE38-4ED6-828B-D81D8081F525}" dt="2020-12-16T08:54:32.865" v="1652" actId="1076"/>
          <ac:spMkLst>
            <pc:docMk/>
            <pc:sldMk cId="1778020350" sldId="317"/>
            <ac:spMk id="2" creationId="{0AAD8C22-25DC-41B9-8341-C3D5F55C4034}"/>
          </ac:spMkLst>
        </pc:spChg>
        <pc:spChg chg="add mod">
          <ac:chgData name="gengjh" userId="41914d33-01fd-448d-aa7a-154838536db4" providerId="ADAL" clId="{0A554193-CE38-4ED6-828B-D81D8081F525}" dt="2020-12-16T12:03:46.998" v="3301" actId="207"/>
          <ac:spMkLst>
            <pc:docMk/>
            <pc:sldMk cId="1778020350" sldId="317"/>
            <ac:spMk id="3" creationId="{0F6AA243-F362-40B2-86D5-B6366FA6AE74}"/>
          </ac:spMkLst>
        </pc:spChg>
        <pc:graphicFrameChg chg="mod">
          <ac:chgData name="gengjh" userId="41914d33-01fd-448d-aa7a-154838536db4" providerId="ADAL" clId="{0A554193-CE38-4ED6-828B-D81D8081F525}" dt="2020-12-16T08:24:43.491" v="1174" actId="1076"/>
          <ac:graphicFrameMkLst>
            <pc:docMk/>
            <pc:sldMk cId="1778020350" sldId="317"/>
            <ac:graphicFrameMk id="7" creationId="{20F5FB61-7D4B-43E1-8B62-33379910183D}"/>
          </ac:graphicFrameMkLst>
        </pc:graphicFrameChg>
        <pc:picChg chg="mod">
          <ac:chgData name="gengjh" userId="41914d33-01fd-448d-aa7a-154838536db4" providerId="ADAL" clId="{0A554193-CE38-4ED6-828B-D81D8081F525}" dt="2020-12-16T12:02:58.486" v="3295" actId="1076"/>
          <ac:picMkLst>
            <pc:docMk/>
            <pc:sldMk cId="1778020350" sldId="317"/>
            <ac:picMk id="6" creationId="{FE898454-AB5A-4624-9CC3-61AF48D39A42}"/>
          </ac:picMkLst>
        </pc:picChg>
      </pc:sldChg>
      <pc:sldChg chg="addSp delSp modSp">
        <pc:chgData name="gengjh" userId="41914d33-01fd-448d-aa7a-154838536db4" providerId="ADAL" clId="{0A554193-CE38-4ED6-828B-D81D8081F525}" dt="2020-12-16T14:32:36.362" v="5533"/>
        <pc:sldMkLst>
          <pc:docMk/>
          <pc:sldMk cId="1064624849" sldId="318"/>
        </pc:sldMkLst>
        <pc:spChg chg="mod">
          <ac:chgData name="gengjh" userId="41914d33-01fd-448d-aa7a-154838536db4" providerId="ADAL" clId="{0A554193-CE38-4ED6-828B-D81D8081F525}" dt="2020-12-16T13:33:28.565" v="4749" actId="14100"/>
          <ac:spMkLst>
            <pc:docMk/>
            <pc:sldMk cId="1064624849" sldId="318"/>
            <ac:spMk id="2" creationId="{DB0F5E7F-4510-4A4A-857D-065FD11B6F65}"/>
          </ac:spMkLst>
        </pc:spChg>
        <pc:spChg chg="del mod">
          <ac:chgData name="gengjh" userId="41914d33-01fd-448d-aa7a-154838536db4" providerId="ADAL" clId="{0A554193-CE38-4ED6-828B-D81D8081F525}" dt="2020-12-16T13:34:23.895" v="4753" actId="478"/>
          <ac:spMkLst>
            <pc:docMk/>
            <pc:sldMk cId="1064624849" sldId="318"/>
            <ac:spMk id="5" creationId="{CAD27541-464D-41B0-824A-815EBFBF0B23}"/>
          </ac:spMkLst>
        </pc:spChg>
        <pc:spChg chg="mod">
          <ac:chgData name="gengjh" userId="41914d33-01fd-448d-aa7a-154838536db4" providerId="ADAL" clId="{0A554193-CE38-4ED6-828B-D81D8081F525}" dt="2020-12-16T13:46:08.767" v="5090" actId="1076"/>
          <ac:spMkLst>
            <pc:docMk/>
            <pc:sldMk cId="1064624849" sldId="318"/>
            <ac:spMk id="6" creationId="{73C379AC-BB9B-43A3-BE0E-DDED440B535E}"/>
          </ac:spMkLst>
        </pc:spChg>
        <pc:spChg chg="del mod">
          <ac:chgData name="gengjh" userId="41914d33-01fd-448d-aa7a-154838536db4" providerId="ADAL" clId="{0A554193-CE38-4ED6-828B-D81D8081F525}" dt="2020-12-16T06:27:03.880" v="347" actId="478"/>
          <ac:spMkLst>
            <pc:docMk/>
            <pc:sldMk cId="1064624849" sldId="318"/>
            <ac:spMk id="7" creationId="{2AA343A7-FFBB-4BF6-95E6-5D13A6E2915D}"/>
          </ac:spMkLst>
        </pc:spChg>
        <pc:spChg chg="add mod">
          <ac:chgData name="gengjh" userId="41914d33-01fd-448d-aa7a-154838536db4" providerId="ADAL" clId="{0A554193-CE38-4ED6-828B-D81D8081F525}" dt="2020-12-16T13:48:17.306" v="5112" actId="207"/>
          <ac:spMkLst>
            <pc:docMk/>
            <pc:sldMk cId="1064624849" sldId="318"/>
            <ac:spMk id="20" creationId="{DF1DF9B9-9551-4C04-8EA6-D7A043CE3DEE}"/>
          </ac:spMkLst>
        </pc:spChg>
        <pc:graphicFrameChg chg="del mod">
          <ac:chgData name="gengjh" userId="41914d33-01fd-448d-aa7a-154838536db4" providerId="ADAL" clId="{0A554193-CE38-4ED6-828B-D81D8081F525}" dt="2020-12-16T13:34:16.481" v="4752" actId="478"/>
          <ac:graphicFrameMkLst>
            <pc:docMk/>
            <pc:sldMk cId="1064624849" sldId="318"/>
            <ac:graphicFrameMk id="8" creationId="{2C0643FE-CD4B-4FAD-A395-880AECEBBAB2}"/>
          </ac:graphicFrameMkLst>
        </pc:graphicFrameChg>
        <pc:graphicFrameChg chg="del mod">
          <ac:chgData name="gengjh" userId="41914d33-01fd-448d-aa7a-154838536db4" providerId="ADAL" clId="{0A554193-CE38-4ED6-828B-D81D8081F525}" dt="2020-12-16T06:27:05.040" v="348" actId="478"/>
          <ac:graphicFrameMkLst>
            <pc:docMk/>
            <pc:sldMk cId="1064624849" sldId="318"/>
            <ac:graphicFrameMk id="9" creationId="{FABA33D6-925A-41B2-8106-84C0B797FDEA}"/>
          </ac:graphicFrameMkLst>
        </pc:graphicFrameChg>
        <pc:graphicFrameChg chg="del mod">
          <ac:chgData name="gengjh" userId="41914d33-01fd-448d-aa7a-154838536db4" providerId="ADAL" clId="{0A554193-CE38-4ED6-828B-D81D8081F525}" dt="2020-12-16T13:34:49.806" v="4757" actId="478"/>
          <ac:graphicFrameMkLst>
            <pc:docMk/>
            <pc:sldMk cId="1064624849" sldId="318"/>
            <ac:graphicFrameMk id="10" creationId="{DF7A01AB-B28A-4C17-958C-C172D63C7786}"/>
          </ac:graphicFrameMkLst>
        </pc:graphicFrameChg>
        <pc:graphicFrameChg chg="add del mod">
          <ac:chgData name="gengjh" userId="41914d33-01fd-448d-aa7a-154838536db4" providerId="ADAL" clId="{0A554193-CE38-4ED6-828B-D81D8081F525}" dt="2020-12-16T06:07:59.654" v="52"/>
          <ac:graphicFrameMkLst>
            <pc:docMk/>
            <pc:sldMk cId="1064624849" sldId="318"/>
            <ac:graphicFrameMk id="13" creationId="{2CDAF032-6D01-4F91-8CA9-7CE639E2CFEB}"/>
          </ac:graphicFrameMkLst>
        </pc:graphicFrameChg>
        <pc:graphicFrameChg chg="add del mod">
          <ac:chgData name="gengjh" userId="41914d33-01fd-448d-aa7a-154838536db4" providerId="ADAL" clId="{0A554193-CE38-4ED6-828B-D81D8081F525}" dt="2020-12-16T13:34:34.833" v="4755" actId="478"/>
          <ac:graphicFrameMkLst>
            <pc:docMk/>
            <pc:sldMk cId="1064624849" sldId="318"/>
            <ac:graphicFrameMk id="18" creationId="{74EF097B-D5B0-4F36-996B-C567E31656EE}"/>
          </ac:graphicFrameMkLst>
        </pc:graphicFrameChg>
        <pc:graphicFrameChg chg="add mod">
          <ac:chgData name="gengjh" userId="41914d33-01fd-448d-aa7a-154838536db4" providerId="ADAL" clId="{0A554193-CE38-4ED6-828B-D81D8081F525}" dt="2020-12-16T13:46:11.895" v="5091" actId="1076"/>
          <ac:graphicFrameMkLst>
            <pc:docMk/>
            <pc:sldMk cId="1064624849" sldId="318"/>
            <ac:graphicFrameMk id="19" creationId="{C5DC530B-EFAD-4B17-B62D-23FA1B00FD42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07:24.566" v="5180" actId="478"/>
          <ac:graphicFrameMkLst>
            <pc:docMk/>
            <pc:sldMk cId="1064624849" sldId="318"/>
            <ac:graphicFrameMk id="21" creationId="{65C0E1C4-8159-4A1F-A21D-DF1E69E99C34}"/>
          </ac:graphicFrameMkLst>
        </pc:graphicFrameChg>
        <pc:graphicFrameChg chg="add mod">
          <ac:chgData name="gengjh" userId="41914d33-01fd-448d-aa7a-154838536db4" providerId="ADAL" clId="{0A554193-CE38-4ED6-828B-D81D8081F525}" dt="2020-12-16T14:15:32.528" v="5274" actId="14100"/>
          <ac:graphicFrameMkLst>
            <pc:docMk/>
            <pc:sldMk cId="1064624849" sldId="318"/>
            <ac:graphicFrameMk id="22" creationId="{C3093C15-7F70-4CEC-8F2D-96DF9D05E00D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12:39.101" v="5235" actId="478"/>
          <ac:graphicFrameMkLst>
            <pc:docMk/>
            <pc:sldMk cId="1064624849" sldId="318"/>
            <ac:graphicFrameMk id="27" creationId="{1D3B5D31-9E5B-4522-9F8D-87FFB7B6DD73}"/>
          </ac:graphicFrameMkLst>
        </pc:graphicFrameChg>
        <pc:graphicFrameChg chg="add mod">
          <ac:chgData name="gengjh" userId="41914d33-01fd-448d-aa7a-154838536db4" providerId="ADAL" clId="{0A554193-CE38-4ED6-828B-D81D8081F525}" dt="2020-12-16T14:15:41.756" v="5275" actId="14100"/>
          <ac:graphicFrameMkLst>
            <pc:docMk/>
            <pc:sldMk cId="1064624849" sldId="318"/>
            <ac:graphicFrameMk id="28" creationId="{2B3015FC-6285-4F49-9F21-4546B2174F54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32:36.362" v="5533"/>
          <ac:graphicFrameMkLst>
            <pc:docMk/>
            <pc:sldMk cId="1064624849" sldId="318"/>
            <ac:graphicFrameMk id="29" creationId="{22B58BB2-B335-44C8-A9E1-4C92A7C6219C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32:34.147" v="5532"/>
          <ac:graphicFrameMkLst>
            <pc:docMk/>
            <pc:sldMk cId="1064624849" sldId="318"/>
            <ac:graphicFrameMk id="30" creationId="{24F408AB-5A8D-47DE-B641-2DECADF2C616}"/>
          </ac:graphicFrameMkLst>
        </pc:graphicFrameChg>
        <pc:picChg chg="del">
          <ac:chgData name="gengjh" userId="41914d33-01fd-448d-aa7a-154838536db4" providerId="ADAL" clId="{0A554193-CE38-4ED6-828B-D81D8081F525}" dt="2020-12-16T06:08:07.379" v="57" actId="478"/>
          <ac:picMkLst>
            <pc:docMk/>
            <pc:sldMk cId="1064624849" sldId="318"/>
            <ac:picMk id="11" creationId="{06B9EF1F-D7CD-4E26-BE0B-BC77DE34828C}"/>
          </ac:picMkLst>
        </pc:picChg>
        <pc:picChg chg="add del mod">
          <ac:chgData name="gengjh" userId="41914d33-01fd-448d-aa7a-154838536db4" providerId="ADAL" clId="{0A554193-CE38-4ED6-828B-D81D8081F525}" dt="2020-12-16T06:08:03.543" v="55" actId="478"/>
          <ac:picMkLst>
            <pc:docMk/>
            <pc:sldMk cId="1064624849" sldId="318"/>
            <ac:picMk id="12" creationId="{0B9DC458-66B5-462A-BBED-2EBF9D4D9F5E}"/>
          </ac:picMkLst>
        </pc:picChg>
        <pc:picChg chg="add mod">
          <ac:chgData name="gengjh" userId="41914d33-01fd-448d-aa7a-154838536db4" providerId="ADAL" clId="{0A554193-CE38-4ED6-828B-D81D8081F525}" dt="2020-12-16T14:15:52.882" v="5276" actId="14100"/>
          <ac:picMkLst>
            <pc:docMk/>
            <pc:sldMk cId="1064624849" sldId="318"/>
            <ac:picMk id="15" creationId="{ED02EF17-DA2C-44F2-951B-DBA6A2ABDFF8}"/>
          </ac:picMkLst>
        </pc:picChg>
        <pc:picChg chg="add mod">
          <ac:chgData name="gengjh" userId="41914d33-01fd-448d-aa7a-154838536db4" providerId="ADAL" clId="{0A554193-CE38-4ED6-828B-D81D8081F525}" dt="2020-12-16T14:14:09.170" v="5259" actId="1076"/>
          <ac:picMkLst>
            <pc:docMk/>
            <pc:sldMk cId="1064624849" sldId="318"/>
            <ac:picMk id="17" creationId="{970AEFBF-225A-46E1-9CD6-59175B6400A4}"/>
          </ac:picMkLst>
        </pc:picChg>
        <pc:cxnChg chg="add del mod">
          <ac:chgData name="gengjh" userId="41914d33-01fd-448d-aa7a-154838536db4" providerId="ADAL" clId="{0A554193-CE38-4ED6-828B-D81D8081F525}" dt="2020-12-16T14:08:57.278" v="5200" actId="478"/>
          <ac:cxnSpMkLst>
            <pc:docMk/>
            <pc:sldMk cId="1064624849" sldId="318"/>
            <ac:cxnSpMk id="24" creationId="{75306279-D7B7-4CA0-9C00-559FB17ECC13}"/>
          </ac:cxnSpMkLst>
        </pc:cxnChg>
        <pc:cxnChg chg="add del mod">
          <ac:chgData name="gengjh" userId="41914d33-01fd-448d-aa7a-154838536db4" providerId="ADAL" clId="{0A554193-CE38-4ED6-828B-D81D8081F525}" dt="2020-12-16T14:09:35.416" v="5204" actId="478"/>
          <ac:cxnSpMkLst>
            <pc:docMk/>
            <pc:sldMk cId="1064624849" sldId="318"/>
            <ac:cxnSpMk id="26" creationId="{FBB27CE6-C18A-4BBA-8ABC-EB436355377A}"/>
          </ac:cxnSpMkLst>
        </pc:cxnChg>
      </pc:sldChg>
      <pc:sldChg chg="addSp delSp modSp add">
        <pc:chgData name="gengjh" userId="41914d33-01fd-448d-aa7a-154838536db4" providerId="ADAL" clId="{0A554193-CE38-4ED6-828B-D81D8081F525}" dt="2020-12-16T14:48:16.199" v="5961" actId="14100"/>
        <pc:sldMkLst>
          <pc:docMk/>
          <pc:sldMk cId="3283352274" sldId="322"/>
        </pc:sldMkLst>
        <pc:spChg chg="mod">
          <ac:chgData name="gengjh" userId="41914d33-01fd-448d-aa7a-154838536db4" providerId="ADAL" clId="{0A554193-CE38-4ED6-828B-D81D8081F525}" dt="2020-12-16T14:33:09.423" v="5539" actId="27636"/>
          <ac:spMkLst>
            <pc:docMk/>
            <pc:sldMk cId="3283352274" sldId="322"/>
            <ac:spMk id="2" creationId="{B018DAA6-E420-46FD-9D9A-D936EC8D19FF}"/>
          </ac:spMkLst>
        </pc:spChg>
        <pc:spChg chg="del">
          <ac:chgData name="gengjh" userId="41914d33-01fd-448d-aa7a-154838536db4" providerId="ADAL" clId="{0A554193-CE38-4ED6-828B-D81D8081F525}" dt="2020-12-16T07:09:29.552" v="774" actId="478"/>
          <ac:spMkLst>
            <pc:docMk/>
            <pc:sldMk cId="3283352274" sldId="322"/>
            <ac:spMk id="3" creationId="{9D68860C-AC7B-4FE4-8A9B-E476EA71B143}"/>
          </ac:spMkLst>
        </pc:spChg>
        <pc:spChg chg="add mod">
          <ac:chgData name="gengjh" userId="41914d33-01fd-448d-aa7a-154838536db4" providerId="ADAL" clId="{0A554193-CE38-4ED6-828B-D81D8081F525}" dt="2020-12-16T14:10:36.687" v="5214" actId="1076"/>
          <ac:spMkLst>
            <pc:docMk/>
            <pc:sldMk cId="3283352274" sldId="322"/>
            <ac:spMk id="13" creationId="{F5CCC205-7DFC-4BBC-8FCE-8936662AA8AF}"/>
          </ac:spMkLst>
        </pc:spChg>
        <pc:spChg chg="add del mod">
          <ac:chgData name="gengjh" userId="41914d33-01fd-448d-aa7a-154838536db4" providerId="ADAL" clId="{0A554193-CE38-4ED6-828B-D81D8081F525}" dt="2020-12-16T14:11:16.847" v="5219"/>
          <ac:spMkLst>
            <pc:docMk/>
            <pc:sldMk cId="3283352274" sldId="322"/>
            <ac:spMk id="28" creationId="{8FA1A864-B1C2-4E53-ACAE-0B5ACDFF0F36}"/>
          </ac:spMkLst>
        </pc:spChg>
        <pc:spChg chg="add mod">
          <ac:chgData name="gengjh" userId="41914d33-01fd-448d-aa7a-154838536db4" providerId="ADAL" clId="{0A554193-CE38-4ED6-828B-D81D8081F525}" dt="2020-12-16T14:38:56.437" v="5857" actId="207"/>
          <ac:spMkLst>
            <pc:docMk/>
            <pc:sldMk cId="3283352274" sldId="322"/>
            <ac:spMk id="29" creationId="{10C0F48B-6B0A-4FD0-BC64-5D0D946E6E51}"/>
          </ac:spMkLst>
        </pc:spChg>
        <pc:graphicFrameChg chg="add del mod">
          <ac:chgData name="gengjh" userId="41914d33-01fd-448d-aa7a-154838536db4" providerId="ADAL" clId="{0A554193-CE38-4ED6-828B-D81D8081F525}" dt="2020-12-16T07:11:43.422" v="780" actId="478"/>
          <ac:graphicFrameMkLst>
            <pc:docMk/>
            <pc:sldMk cId="3283352274" sldId="322"/>
            <ac:graphicFrameMk id="5" creationId="{D2BD8A63-9F99-46EA-ABCC-2E9D72A67392}"/>
          </ac:graphicFrameMkLst>
        </pc:graphicFrameChg>
        <pc:graphicFrameChg chg="add del mod">
          <ac:chgData name="gengjh" userId="41914d33-01fd-448d-aa7a-154838536db4" providerId="ADAL" clId="{0A554193-CE38-4ED6-828B-D81D8081F525}" dt="2020-12-16T13:49:21.226" v="5118" actId="478"/>
          <ac:graphicFrameMkLst>
            <pc:docMk/>
            <pc:sldMk cId="3283352274" sldId="322"/>
            <ac:graphicFrameMk id="6" creationId="{16F56D1C-B276-4DFE-9344-EC40FC4E19F9}"/>
          </ac:graphicFrameMkLst>
        </pc:graphicFrameChg>
        <pc:graphicFrameChg chg="add del mod">
          <ac:chgData name="gengjh" userId="41914d33-01fd-448d-aa7a-154838536db4" providerId="ADAL" clId="{0A554193-CE38-4ED6-828B-D81D8081F525}" dt="2020-12-16T07:28:09.440" v="812" actId="478"/>
          <ac:graphicFrameMkLst>
            <pc:docMk/>
            <pc:sldMk cId="3283352274" sldId="322"/>
            <ac:graphicFrameMk id="9" creationId="{1789E5C6-C74A-4756-A806-42E479770356}"/>
          </ac:graphicFrameMkLst>
        </pc:graphicFrameChg>
        <pc:graphicFrameChg chg="add del mod">
          <ac:chgData name="gengjh" userId="41914d33-01fd-448d-aa7a-154838536db4" providerId="ADAL" clId="{0A554193-CE38-4ED6-828B-D81D8081F525}" dt="2020-12-16T13:49:02.280" v="5114" actId="478"/>
          <ac:graphicFrameMkLst>
            <pc:docMk/>
            <pc:sldMk cId="3283352274" sldId="322"/>
            <ac:graphicFrameMk id="10" creationId="{A0011669-19CD-4C95-910D-1046DE66A0E4}"/>
          </ac:graphicFrameMkLst>
        </pc:graphicFrameChg>
        <pc:graphicFrameChg chg="add del mod">
          <ac:chgData name="gengjh" userId="41914d33-01fd-448d-aa7a-154838536db4" providerId="ADAL" clId="{0A554193-CE38-4ED6-828B-D81D8081F525}" dt="2020-12-16T13:49:29.074" v="5120" actId="478"/>
          <ac:graphicFrameMkLst>
            <pc:docMk/>
            <pc:sldMk cId="3283352274" sldId="322"/>
            <ac:graphicFrameMk id="20" creationId="{0662B22C-E1BD-4AF3-9184-D32DCAA71F8C}"/>
          </ac:graphicFrameMkLst>
        </pc:graphicFrameChg>
        <pc:graphicFrameChg chg="add mod">
          <ac:chgData name="gengjh" userId="41914d33-01fd-448d-aa7a-154838536db4" providerId="ADAL" clId="{0A554193-CE38-4ED6-828B-D81D8081F525}" dt="2020-12-16T13:54:02.538" v="5163" actId="1076"/>
          <ac:graphicFrameMkLst>
            <pc:docMk/>
            <pc:sldMk cId="3283352274" sldId="322"/>
            <ac:graphicFrameMk id="21" creationId="{A718DB22-ACAA-4576-A5F4-2245E6B5C850}"/>
          </ac:graphicFrameMkLst>
        </pc:graphicFrameChg>
        <pc:graphicFrameChg chg="add mod">
          <ac:chgData name="gengjh" userId="41914d33-01fd-448d-aa7a-154838536db4" providerId="ADAL" clId="{0A554193-CE38-4ED6-828B-D81D8081F525}" dt="2020-12-16T14:29:53.759" v="5517"/>
          <ac:graphicFrameMkLst>
            <pc:docMk/>
            <pc:sldMk cId="3283352274" sldId="322"/>
            <ac:graphicFrameMk id="30" creationId="{4CFC9CCE-8F82-4BDA-AF55-5D36A74D30CC}"/>
          </ac:graphicFrameMkLst>
        </pc:graphicFrameChg>
        <pc:graphicFrameChg chg="add mod">
          <ac:chgData name="gengjh" userId="41914d33-01fd-448d-aa7a-154838536db4" providerId="ADAL" clId="{0A554193-CE38-4ED6-828B-D81D8081F525}" dt="2020-12-16T14:38:32.457" v="5852" actId="1076"/>
          <ac:graphicFrameMkLst>
            <pc:docMk/>
            <pc:sldMk cId="3283352274" sldId="322"/>
            <ac:graphicFrameMk id="31" creationId="{F488FF4C-2A28-4FC6-AF4A-84E25218A794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26:04.574" v="5461" actId="478"/>
          <ac:graphicFrameMkLst>
            <pc:docMk/>
            <pc:sldMk cId="3283352274" sldId="322"/>
            <ac:graphicFrameMk id="32" creationId="{DB8A6BAD-6430-47BB-B98E-B4CE1640E2B6}"/>
          </ac:graphicFrameMkLst>
        </pc:graphicFrameChg>
        <pc:graphicFrameChg chg="add mod">
          <ac:chgData name="gengjh" userId="41914d33-01fd-448d-aa7a-154838536db4" providerId="ADAL" clId="{0A554193-CE38-4ED6-828B-D81D8081F525}" dt="2020-12-16T14:38:48.160" v="5856" actId="1076"/>
          <ac:graphicFrameMkLst>
            <pc:docMk/>
            <pc:sldMk cId="3283352274" sldId="322"/>
            <ac:graphicFrameMk id="33" creationId="{6604E7A5-27E3-4BE2-801E-EE6A486F609D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27:04.609" v="5478" actId="478"/>
          <ac:graphicFrameMkLst>
            <pc:docMk/>
            <pc:sldMk cId="3283352274" sldId="322"/>
            <ac:graphicFrameMk id="34" creationId="{9B12E670-3848-4291-9771-D7963B81B80A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28:54.128" v="5504" actId="478"/>
          <ac:graphicFrameMkLst>
            <pc:docMk/>
            <pc:sldMk cId="3283352274" sldId="322"/>
            <ac:graphicFrameMk id="35" creationId="{4207B19C-B81E-42DF-BC69-350AC15CA89C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33:55.390" v="5541" actId="478"/>
          <ac:graphicFrameMkLst>
            <pc:docMk/>
            <pc:sldMk cId="3283352274" sldId="322"/>
            <ac:graphicFrameMk id="36" creationId="{B4CDB45E-CA79-454D-8C7F-1AF1C1F90B5F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32:27.529" v="5529" actId="478"/>
          <ac:graphicFrameMkLst>
            <pc:docMk/>
            <pc:sldMk cId="3283352274" sldId="322"/>
            <ac:graphicFrameMk id="37" creationId="{0B73BC5F-0037-46BF-A7A7-72F8EBBB9F27}"/>
          </ac:graphicFrameMkLst>
        </pc:graphicFrameChg>
        <pc:graphicFrameChg chg="add mod">
          <ac:chgData name="gengjh" userId="41914d33-01fd-448d-aa7a-154838536db4" providerId="ADAL" clId="{0A554193-CE38-4ED6-828B-D81D8081F525}" dt="2020-12-16T14:32:25.631" v="5528" actId="1076"/>
          <ac:graphicFrameMkLst>
            <pc:docMk/>
            <pc:sldMk cId="3283352274" sldId="322"/>
            <ac:graphicFrameMk id="38" creationId="{B1592A47-10F4-47B8-8CB0-AF80C43F1AC6}"/>
          </ac:graphicFrameMkLst>
        </pc:graphicFrameChg>
        <pc:graphicFrameChg chg="add">
          <ac:chgData name="gengjh" userId="41914d33-01fd-448d-aa7a-154838536db4" providerId="ADAL" clId="{0A554193-CE38-4ED6-828B-D81D8081F525}" dt="2020-12-16T14:32:41.802" v="5534"/>
          <ac:graphicFrameMkLst>
            <pc:docMk/>
            <pc:sldMk cId="3283352274" sldId="322"/>
            <ac:graphicFrameMk id="39" creationId="{44400CC7-DEEF-442D-AA97-F936D88DFA51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32:44.949" v="5536" actId="478"/>
          <ac:graphicFrameMkLst>
            <pc:docMk/>
            <pc:sldMk cId="3283352274" sldId="322"/>
            <ac:graphicFrameMk id="40" creationId="{D165629B-1F57-4597-ADF0-E1480133C756}"/>
          </ac:graphicFrameMkLst>
        </pc:graphicFrameChg>
        <pc:picChg chg="add del mod">
          <ac:chgData name="gengjh" userId="41914d33-01fd-448d-aa7a-154838536db4" providerId="ADAL" clId="{0A554193-CE38-4ED6-828B-D81D8081F525}" dt="2020-12-16T13:48:58.771" v="5113" actId="478"/>
          <ac:picMkLst>
            <pc:docMk/>
            <pc:sldMk cId="3283352274" sldId="322"/>
            <ac:picMk id="8" creationId="{728168DC-A727-4FC5-B182-F212848C3465}"/>
          </ac:picMkLst>
        </pc:picChg>
        <pc:picChg chg="add del mod">
          <ac:chgData name="gengjh" userId="41914d33-01fd-448d-aa7a-154838536db4" providerId="ADAL" clId="{0A554193-CE38-4ED6-828B-D81D8081F525}" dt="2020-12-16T13:51:24.142" v="5154" actId="478"/>
          <ac:picMkLst>
            <pc:docMk/>
            <pc:sldMk cId="3283352274" sldId="322"/>
            <ac:picMk id="12" creationId="{69B79A1E-E143-4BFE-BB3E-2C579C689300}"/>
          </ac:picMkLst>
        </pc:picChg>
        <pc:picChg chg="add del mod">
          <ac:chgData name="gengjh" userId="41914d33-01fd-448d-aa7a-154838536db4" providerId="ADAL" clId="{0A554193-CE38-4ED6-828B-D81D8081F525}" dt="2020-12-16T13:55:23.454" v="5170" actId="478"/>
          <ac:picMkLst>
            <pc:docMk/>
            <pc:sldMk cId="3283352274" sldId="322"/>
            <ac:picMk id="15" creationId="{9FA05172-F7D8-484A-B7E1-7A9978583751}"/>
          </ac:picMkLst>
        </pc:picChg>
        <pc:picChg chg="add mod">
          <ac:chgData name="gengjh" userId="41914d33-01fd-448d-aa7a-154838536db4" providerId="ADAL" clId="{0A554193-CE38-4ED6-828B-D81D8081F525}" dt="2020-12-16T07:34:12.285" v="864" actId="14100"/>
          <ac:picMkLst>
            <pc:docMk/>
            <pc:sldMk cId="3283352274" sldId="322"/>
            <ac:picMk id="17" creationId="{5E074458-3087-4E71-81D3-79492D729BE8}"/>
          </ac:picMkLst>
        </pc:picChg>
        <pc:picChg chg="add mod">
          <ac:chgData name="gengjh" userId="41914d33-01fd-448d-aa7a-154838536db4" providerId="ADAL" clId="{0A554193-CE38-4ED6-828B-D81D8081F525}" dt="2020-12-16T14:10:48.924" v="5216" actId="14100"/>
          <ac:picMkLst>
            <pc:docMk/>
            <pc:sldMk cId="3283352274" sldId="322"/>
            <ac:picMk id="19" creationId="{A74EE811-96DD-4CFF-A92A-A3A476E4BE18}"/>
          </ac:picMkLst>
        </pc:picChg>
        <pc:picChg chg="add del mod">
          <ac:chgData name="gengjh" userId="41914d33-01fd-448d-aa7a-154838536db4" providerId="ADAL" clId="{0A554193-CE38-4ED6-828B-D81D8081F525}" dt="2020-12-16T13:52:33.075" v="5157" actId="478"/>
          <ac:picMkLst>
            <pc:docMk/>
            <pc:sldMk cId="3283352274" sldId="322"/>
            <ac:picMk id="23" creationId="{05FD9922-466A-44D3-8938-F5DD1524086F}"/>
          </ac:picMkLst>
        </pc:picChg>
        <pc:picChg chg="add mod">
          <ac:chgData name="gengjh" userId="41914d33-01fd-448d-aa7a-154838536db4" providerId="ADAL" clId="{0A554193-CE38-4ED6-828B-D81D8081F525}" dt="2020-12-16T14:48:16.199" v="5961" actId="14100"/>
          <ac:picMkLst>
            <pc:docMk/>
            <pc:sldMk cId="3283352274" sldId="322"/>
            <ac:picMk id="25" creationId="{7C38135F-6E1D-4249-9504-A1FF6DE3B3D7}"/>
          </ac:picMkLst>
        </pc:picChg>
        <pc:picChg chg="add mod">
          <ac:chgData name="gengjh" userId="41914d33-01fd-448d-aa7a-154838536db4" providerId="ADAL" clId="{0A554193-CE38-4ED6-828B-D81D8081F525}" dt="2020-12-16T14:27:07.593" v="5480" actId="1076"/>
          <ac:picMkLst>
            <pc:docMk/>
            <pc:sldMk cId="3283352274" sldId="322"/>
            <ac:picMk id="26" creationId="{18B9EDA2-B5A1-4030-A620-E7CE4DEC785E}"/>
          </ac:picMkLst>
        </pc:picChg>
        <pc:picChg chg="add del mod">
          <ac:chgData name="gengjh" userId="41914d33-01fd-448d-aa7a-154838536db4" providerId="ADAL" clId="{0A554193-CE38-4ED6-828B-D81D8081F525}" dt="2020-12-16T13:55:29.003" v="5173" actId="478"/>
          <ac:picMkLst>
            <pc:docMk/>
            <pc:sldMk cId="3283352274" sldId="322"/>
            <ac:picMk id="27" creationId="{F4E7C1CF-226A-4A2D-B840-0875C4713393}"/>
          </ac:picMkLst>
        </pc:picChg>
      </pc:sldChg>
      <pc:sldChg chg="addSp delSp modSp add">
        <pc:chgData name="gengjh" userId="41914d33-01fd-448d-aa7a-154838536db4" providerId="ADAL" clId="{0A554193-CE38-4ED6-828B-D81D8081F525}" dt="2020-12-16T11:07:44.213" v="3148" actId="1076"/>
        <pc:sldMkLst>
          <pc:docMk/>
          <pc:sldMk cId="2046257213" sldId="325"/>
        </pc:sldMkLst>
        <pc:spChg chg="mod">
          <ac:chgData name="gengjh" userId="41914d33-01fd-448d-aa7a-154838536db4" providerId="ADAL" clId="{0A554193-CE38-4ED6-828B-D81D8081F525}" dt="2020-12-16T08:55:58.146" v="1675" actId="1076"/>
          <ac:spMkLst>
            <pc:docMk/>
            <pc:sldMk cId="2046257213" sldId="325"/>
            <ac:spMk id="2" creationId="{332CFBE5-A8FC-4BF6-8B05-C4A476A06A07}"/>
          </ac:spMkLst>
        </pc:spChg>
        <pc:spChg chg="del">
          <ac:chgData name="gengjh" userId="41914d33-01fd-448d-aa7a-154838536db4" providerId="ADAL" clId="{0A554193-CE38-4ED6-828B-D81D8081F525}" dt="2020-12-16T08:29:58.375" v="1273" actId="478"/>
          <ac:spMkLst>
            <pc:docMk/>
            <pc:sldMk cId="2046257213" sldId="325"/>
            <ac:spMk id="3" creationId="{06673820-8782-4321-8861-8C48702398CA}"/>
          </ac:spMkLst>
        </pc:spChg>
        <pc:spChg chg="add mod">
          <ac:chgData name="gengjh" userId="41914d33-01fd-448d-aa7a-154838536db4" providerId="ADAL" clId="{0A554193-CE38-4ED6-828B-D81D8081F525}" dt="2020-12-16T09:21:36.578" v="2026" actId="207"/>
          <ac:spMkLst>
            <pc:docMk/>
            <pc:sldMk cId="2046257213" sldId="325"/>
            <ac:spMk id="13" creationId="{21B0EBD3-D10A-4F5D-9273-87DB74A87A9B}"/>
          </ac:spMkLst>
        </pc:spChg>
        <pc:spChg chg="add mod">
          <ac:chgData name="gengjh" userId="41914d33-01fd-448d-aa7a-154838536db4" providerId="ADAL" clId="{0A554193-CE38-4ED6-828B-D81D8081F525}" dt="2020-12-16T08:48:31.457" v="1609" actId="1076"/>
          <ac:spMkLst>
            <pc:docMk/>
            <pc:sldMk cId="2046257213" sldId="325"/>
            <ac:spMk id="16" creationId="{F74BD8DD-322B-4625-B29E-D235E8218CBE}"/>
          </ac:spMkLst>
        </pc:spChg>
        <pc:picChg chg="add del mod">
          <ac:chgData name="gengjh" userId="41914d33-01fd-448d-aa7a-154838536db4" providerId="ADAL" clId="{0A554193-CE38-4ED6-828B-D81D8081F525}" dt="2020-12-16T08:33:00.711" v="1289" actId="478"/>
          <ac:picMkLst>
            <pc:docMk/>
            <pc:sldMk cId="2046257213" sldId="325"/>
            <ac:picMk id="6" creationId="{462A7AD0-9768-4203-B272-4D6079BDB3F4}"/>
          </ac:picMkLst>
        </pc:picChg>
        <pc:picChg chg="add del mod">
          <ac:chgData name="gengjh" userId="41914d33-01fd-448d-aa7a-154838536db4" providerId="ADAL" clId="{0A554193-CE38-4ED6-828B-D81D8081F525}" dt="2020-12-16T08:33:00.012" v="1288" actId="478"/>
          <ac:picMkLst>
            <pc:docMk/>
            <pc:sldMk cId="2046257213" sldId="325"/>
            <ac:picMk id="8" creationId="{B615549A-6B6A-484D-AC7E-EDBEF1BD63D2}"/>
          </ac:picMkLst>
        </pc:picChg>
        <pc:picChg chg="add del mod">
          <ac:chgData name="gengjh" userId="41914d33-01fd-448d-aa7a-154838536db4" providerId="ADAL" clId="{0A554193-CE38-4ED6-828B-D81D8081F525}" dt="2020-12-16T11:07:10.558" v="3141" actId="478"/>
          <ac:picMkLst>
            <pc:docMk/>
            <pc:sldMk cId="2046257213" sldId="325"/>
            <ac:picMk id="10" creationId="{17CF46DE-3AA6-4701-A6D2-DFAA61CE0C14}"/>
          </ac:picMkLst>
        </pc:picChg>
        <pc:picChg chg="add del mod">
          <ac:chgData name="gengjh" userId="41914d33-01fd-448d-aa7a-154838536db4" providerId="ADAL" clId="{0A554193-CE38-4ED6-828B-D81D8081F525}" dt="2020-12-16T11:07:24.406" v="3144" actId="478"/>
          <ac:picMkLst>
            <pc:docMk/>
            <pc:sldMk cId="2046257213" sldId="325"/>
            <ac:picMk id="12" creationId="{A662DBC3-4DC0-4EB1-A765-E27670C5EED1}"/>
          </ac:picMkLst>
        </pc:picChg>
        <pc:picChg chg="add mod modCrop">
          <ac:chgData name="gengjh" userId="41914d33-01fd-448d-aa7a-154838536db4" providerId="ADAL" clId="{0A554193-CE38-4ED6-828B-D81D8081F525}" dt="2020-12-16T08:46:20.188" v="1550" actId="14100"/>
          <ac:picMkLst>
            <pc:docMk/>
            <pc:sldMk cId="2046257213" sldId="325"/>
            <ac:picMk id="14" creationId="{B66DDEFF-DB94-4343-B649-21309D4EE2EC}"/>
          </ac:picMkLst>
        </pc:picChg>
        <pc:picChg chg="add mod modCrop">
          <ac:chgData name="gengjh" userId="41914d33-01fd-448d-aa7a-154838536db4" providerId="ADAL" clId="{0A554193-CE38-4ED6-828B-D81D8081F525}" dt="2020-12-16T08:46:30.505" v="1553" actId="1076"/>
          <ac:picMkLst>
            <pc:docMk/>
            <pc:sldMk cId="2046257213" sldId="325"/>
            <ac:picMk id="15" creationId="{281F982F-82B3-4681-BCC7-924DA5594C0C}"/>
          </ac:picMkLst>
        </pc:picChg>
        <pc:picChg chg="add mod">
          <ac:chgData name="gengjh" userId="41914d33-01fd-448d-aa7a-154838536db4" providerId="ADAL" clId="{0A554193-CE38-4ED6-828B-D81D8081F525}" dt="2020-12-16T11:07:40.187" v="3147" actId="1076"/>
          <ac:picMkLst>
            <pc:docMk/>
            <pc:sldMk cId="2046257213" sldId="325"/>
            <ac:picMk id="18" creationId="{4720D973-2AC1-4C74-8755-9E3A87441D96}"/>
          </ac:picMkLst>
        </pc:picChg>
        <pc:picChg chg="add mod">
          <ac:chgData name="gengjh" userId="41914d33-01fd-448d-aa7a-154838536db4" providerId="ADAL" clId="{0A554193-CE38-4ED6-828B-D81D8081F525}" dt="2020-12-16T11:07:44.213" v="3148" actId="1076"/>
          <ac:picMkLst>
            <pc:docMk/>
            <pc:sldMk cId="2046257213" sldId="325"/>
            <ac:picMk id="20" creationId="{4AC99AB2-A69C-438C-BD28-EA5673C8B133}"/>
          </ac:picMkLst>
        </pc:picChg>
      </pc:sldChg>
      <pc:sldChg chg="addSp delSp modSp add">
        <pc:chgData name="gengjh" userId="41914d33-01fd-448d-aa7a-154838536db4" providerId="ADAL" clId="{0A554193-CE38-4ED6-828B-D81D8081F525}" dt="2020-12-17T10:54:29.484" v="7267" actId="1076"/>
        <pc:sldMkLst>
          <pc:docMk/>
          <pc:sldMk cId="4116265564" sldId="326"/>
        </pc:sldMkLst>
        <pc:spChg chg="mod">
          <ac:chgData name="gengjh" userId="41914d33-01fd-448d-aa7a-154838536db4" providerId="ADAL" clId="{0A554193-CE38-4ED6-828B-D81D8081F525}" dt="2020-12-16T08:57:35.135" v="1681" actId="14100"/>
          <ac:spMkLst>
            <pc:docMk/>
            <pc:sldMk cId="4116265564" sldId="326"/>
            <ac:spMk id="2" creationId="{B2BC9912-7FF6-4BD5-9B03-2B5C55A3F672}"/>
          </ac:spMkLst>
        </pc:spChg>
        <pc:spChg chg="del">
          <ac:chgData name="gengjh" userId="41914d33-01fd-448d-aa7a-154838536db4" providerId="ADAL" clId="{0A554193-CE38-4ED6-828B-D81D8081F525}" dt="2020-12-16T08:49:15.040" v="1633" actId="478"/>
          <ac:spMkLst>
            <pc:docMk/>
            <pc:sldMk cId="4116265564" sldId="326"/>
            <ac:spMk id="3" creationId="{0F3EC30C-877A-4726-B072-39EC66EDCD6A}"/>
          </ac:spMkLst>
        </pc:spChg>
        <pc:spChg chg="add mod">
          <ac:chgData name="gengjh" userId="41914d33-01fd-448d-aa7a-154838536db4" providerId="ADAL" clId="{0A554193-CE38-4ED6-828B-D81D8081F525}" dt="2020-12-16T09:16:28.224" v="1918" actId="207"/>
          <ac:spMkLst>
            <pc:docMk/>
            <pc:sldMk cId="4116265564" sldId="326"/>
            <ac:spMk id="10" creationId="{0E7D8466-FDEC-48D8-B8DD-2BD53F7918A9}"/>
          </ac:spMkLst>
        </pc:spChg>
        <pc:spChg chg="add mod">
          <ac:chgData name="gengjh" userId="41914d33-01fd-448d-aa7a-154838536db4" providerId="ADAL" clId="{0A554193-CE38-4ED6-828B-D81D8081F525}" dt="2020-12-16T09:20:50.213" v="2025" actId="1076"/>
          <ac:spMkLst>
            <pc:docMk/>
            <pc:sldMk cId="4116265564" sldId="326"/>
            <ac:spMk id="21" creationId="{DCA987F0-0E65-4B69-8850-E9212339625C}"/>
          </ac:spMkLst>
        </pc:spChg>
        <pc:graphicFrameChg chg="add del mod">
          <ac:chgData name="gengjh" userId="41914d33-01fd-448d-aa7a-154838536db4" providerId="ADAL" clId="{0A554193-CE38-4ED6-828B-D81D8081F525}" dt="2020-12-16T08:58:14.076" v="1685" actId="478"/>
          <ac:graphicFrameMkLst>
            <pc:docMk/>
            <pc:sldMk cId="4116265564" sldId="326"/>
            <ac:graphicFrameMk id="5" creationId="{0D3BCB04-19B2-4D34-9603-FB4D05AE42C8}"/>
          </ac:graphicFrameMkLst>
        </pc:graphicFrameChg>
        <pc:graphicFrameChg chg="add del mod">
          <ac:chgData name="gengjh" userId="41914d33-01fd-448d-aa7a-154838536db4" providerId="ADAL" clId="{0A554193-CE38-4ED6-828B-D81D8081F525}" dt="2020-12-16T08:58:25.589" v="1687" actId="478"/>
          <ac:graphicFrameMkLst>
            <pc:docMk/>
            <pc:sldMk cId="4116265564" sldId="326"/>
            <ac:graphicFrameMk id="6" creationId="{820BE78D-70FF-4B0D-B8CA-9D0A76DFEDC9}"/>
          </ac:graphicFrameMkLst>
        </pc:graphicFrameChg>
        <pc:graphicFrameChg chg="add mod">
          <ac:chgData name="gengjh" userId="41914d33-01fd-448d-aa7a-154838536db4" providerId="ADAL" clId="{0A554193-CE38-4ED6-828B-D81D8081F525}" dt="2020-12-17T10:54:29.484" v="7267" actId="1076"/>
          <ac:graphicFrameMkLst>
            <pc:docMk/>
            <pc:sldMk cId="4116265564" sldId="326"/>
            <ac:graphicFrameMk id="7" creationId="{F7C437C8-750F-4989-86ED-23851E73EB1B}"/>
          </ac:graphicFrameMkLst>
        </pc:graphicFrameChg>
        <pc:graphicFrameChg chg="add del mod">
          <ac:chgData name="gengjh" userId="41914d33-01fd-448d-aa7a-154838536db4" providerId="ADAL" clId="{0A554193-CE38-4ED6-828B-D81D8081F525}" dt="2020-12-16T09:06:46.214" v="1846" actId="478"/>
          <ac:graphicFrameMkLst>
            <pc:docMk/>
            <pc:sldMk cId="4116265564" sldId="326"/>
            <ac:graphicFrameMk id="11" creationId="{ACF6D82C-0993-4B66-9479-B5E1FEB66979}"/>
          </ac:graphicFrameMkLst>
        </pc:graphicFrameChg>
        <pc:graphicFrameChg chg="add mod">
          <ac:chgData name="gengjh" userId="41914d33-01fd-448d-aa7a-154838536db4" providerId="ADAL" clId="{0A554193-CE38-4ED6-828B-D81D8081F525}" dt="2020-12-16T12:19:32.779" v="3398" actId="1076"/>
          <ac:graphicFrameMkLst>
            <pc:docMk/>
            <pc:sldMk cId="4116265564" sldId="326"/>
            <ac:graphicFrameMk id="12" creationId="{B5660DD7-CBCD-458B-87E4-B6E348BB51F2}"/>
          </ac:graphicFrameMkLst>
        </pc:graphicFrameChg>
        <pc:graphicFrameChg chg="add del mod">
          <ac:chgData name="gengjh" userId="41914d33-01fd-448d-aa7a-154838536db4" providerId="ADAL" clId="{0A554193-CE38-4ED6-828B-D81D8081F525}" dt="2020-12-16T09:14:16.197" v="1892" actId="478"/>
          <ac:graphicFrameMkLst>
            <pc:docMk/>
            <pc:sldMk cId="4116265564" sldId="326"/>
            <ac:graphicFrameMk id="17" creationId="{8335D0DB-650C-4F04-95E9-0DDEE2742B7C}"/>
          </ac:graphicFrameMkLst>
        </pc:graphicFrameChg>
        <pc:graphicFrameChg chg="add mod">
          <ac:chgData name="gengjh" userId="41914d33-01fd-448d-aa7a-154838536db4" providerId="ADAL" clId="{0A554193-CE38-4ED6-828B-D81D8081F525}" dt="2020-12-16T09:16:44.427" v="1919" actId="1076"/>
          <ac:graphicFrameMkLst>
            <pc:docMk/>
            <pc:sldMk cId="4116265564" sldId="326"/>
            <ac:graphicFrameMk id="18" creationId="{7899A1C3-D32D-418E-8547-74BA653413CB}"/>
          </ac:graphicFrameMkLst>
        </pc:graphicFrameChg>
        <pc:graphicFrameChg chg="add del mod">
          <ac:chgData name="gengjh" userId="41914d33-01fd-448d-aa7a-154838536db4" providerId="ADAL" clId="{0A554193-CE38-4ED6-828B-D81D8081F525}" dt="2020-12-16T09:14:23.918" v="1896" actId="478"/>
          <ac:graphicFrameMkLst>
            <pc:docMk/>
            <pc:sldMk cId="4116265564" sldId="326"/>
            <ac:graphicFrameMk id="19" creationId="{8CFDC498-5937-4568-8809-26349CA0DAAC}"/>
          </ac:graphicFrameMkLst>
        </pc:graphicFrameChg>
        <pc:graphicFrameChg chg="add mod">
          <ac:chgData name="gengjh" userId="41914d33-01fd-448d-aa7a-154838536db4" providerId="ADAL" clId="{0A554193-CE38-4ED6-828B-D81D8081F525}" dt="2020-12-16T09:16:46.467" v="1920" actId="1076"/>
          <ac:graphicFrameMkLst>
            <pc:docMk/>
            <pc:sldMk cId="4116265564" sldId="326"/>
            <ac:graphicFrameMk id="20" creationId="{4AEE8FB4-5079-41A3-B7CE-BF1CB1839AD3}"/>
          </ac:graphicFrameMkLst>
        </pc:graphicFrameChg>
        <pc:picChg chg="add del mod">
          <ac:chgData name="gengjh" userId="41914d33-01fd-448d-aa7a-154838536db4" providerId="ADAL" clId="{0A554193-CE38-4ED6-828B-D81D8081F525}" dt="2020-12-16T11:05:02.299" v="3135" actId="478"/>
          <ac:picMkLst>
            <pc:docMk/>
            <pc:sldMk cId="4116265564" sldId="326"/>
            <ac:picMk id="9" creationId="{60624779-F280-43F3-B1B5-5CF2067A2C77}"/>
          </ac:picMkLst>
        </pc:picChg>
        <pc:picChg chg="add del mod">
          <ac:chgData name="gengjh" userId="41914d33-01fd-448d-aa7a-154838536db4" providerId="ADAL" clId="{0A554193-CE38-4ED6-828B-D81D8081F525}" dt="2020-12-16T11:03:17.082" v="3132" actId="478"/>
          <ac:picMkLst>
            <pc:docMk/>
            <pc:sldMk cId="4116265564" sldId="326"/>
            <ac:picMk id="14" creationId="{44AB401B-2534-4408-9C1F-4904D450ADB7}"/>
          </ac:picMkLst>
        </pc:picChg>
        <pc:picChg chg="add mod">
          <ac:chgData name="gengjh" userId="41914d33-01fd-448d-aa7a-154838536db4" providerId="ADAL" clId="{0A554193-CE38-4ED6-828B-D81D8081F525}" dt="2020-12-16T09:11:36.380" v="1881" actId="14100"/>
          <ac:picMkLst>
            <pc:docMk/>
            <pc:sldMk cId="4116265564" sldId="326"/>
            <ac:picMk id="16" creationId="{6E38415D-E51C-421A-8960-B9AC678F68E4}"/>
          </ac:picMkLst>
        </pc:picChg>
        <pc:picChg chg="add mod">
          <ac:chgData name="gengjh" userId="41914d33-01fd-448d-aa7a-154838536db4" providerId="ADAL" clId="{0A554193-CE38-4ED6-828B-D81D8081F525}" dt="2020-12-16T11:03:31.199" v="3134" actId="1076"/>
          <ac:picMkLst>
            <pc:docMk/>
            <pc:sldMk cId="4116265564" sldId="326"/>
            <ac:picMk id="23" creationId="{4FF695ED-64B9-47CF-AE5C-37C9A277266B}"/>
          </ac:picMkLst>
        </pc:picChg>
        <pc:picChg chg="add mod">
          <ac:chgData name="gengjh" userId="41914d33-01fd-448d-aa7a-154838536db4" providerId="ADAL" clId="{0A554193-CE38-4ED6-828B-D81D8081F525}" dt="2020-12-16T11:05:30.703" v="3140" actId="14100"/>
          <ac:picMkLst>
            <pc:docMk/>
            <pc:sldMk cId="4116265564" sldId="326"/>
            <ac:picMk id="25" creationId="{BC2170D8-7B65-4217-A13D-0503925B0918}"/>
          </ac:picMkLst>
        </pc:picChg>
      </pc:sldChg>
      <pc:sldChg chg="addSp delSp modSp add modNotesTx">
        <pc:chgData name="gengjh" userId="41914d33-01fd-448d-aa7a-154838536db4" providerId="ADAL" clId="{0A554193-CE38-4ED6-828B-D81D8081F525}" dt="2020-12-17T10:35:11.016" v="7266" actId="20577"/>
        <pc:sldMkLst>
          <pc:docMk/>
          <pc:sldMk cId="1221095795" sldId="330"/>
        </pc:sldMkLst>
        <pc:spChg chg="del mod">
          <ac:chgData name="gengjh" userId="41914d33-01fd-448d-aa7a-154838536db4" providerId="ADAL" clId="{0A554193-CE38-4ED6-828B-D81D8081F525}" dt="2020-12-16T09:51:20.658" v="2657" actId="478"/>
          <ac:spMkLst>
            <pc:docMk/>
            <pc:sldMk cId="1221095795" sldId="330"/>
            <ac:spMk id="2" creationId="{6A5B3928-9AD8-4975-A3D4-9185DCE5C1B3}"/>
          </ac:spMkLst>
        </pc:spChg>
        <pc:spChg chg="del">
          <ac:chgData name="gengjh" userId="41914d33-01fd-448d-aa7a-154838536db4" providerId="ADAL" clId="{0A554193-CE38-4ED6-828B-D81D8081F525}" dt="2020-12-16T09:50:29.137" v="2639" actId="478"/>
          <ac:spMkLst>
            <pc:docMk/>
            <pc:sldMk cId="1221095795" sldId="330"/>
            <ac:spMk id="3" creationId="{49FF0839-8857-464C-B26F-9AF8275BBC72}"/>
          </ac:spMkLst>
        </pc:spChg>
        <pc:spChg chg="add mod">
          <ac:chgData name="gengjh" userId="41914d33-01fd-448d-aa7a-154838536db4" providerId="ADAL" clId="{0A554193-CE38-4ED6-828B-D81D8081F525}" dt="2020-12-16T09:52:37.890" v="2768" actId="1076"/>
          <ac:spMkLst>
            <pc:docMk/>
            <pc:sldMk cId="1221095795" sldId="330"/>
            <ac:spMk id="6" creationId="{843C4153-42C8-4F38-838E-0709D395B182}"/>
          </ac:spMkLst>
        </pc:spChg>
        <pc:spChg chg="add mod">
          <ac:chgData name="gengjh" userId="41914d33-01fd-448d-aa7a-154838536db4" providerId="ADAL" clId="{0A554193-CE38-4ED6-828B-D81D8081F525}" dt="2020-12-16T10:03:44.195" v="3078" actId="207"/>
          <ac:spMkLst>
            <pc:docMk/>
            <pc:sldMk cId="1221095795" sldId="330"/>
            <ac:spMk id="13" creationId="{B404C1E7-2FE2-419E-B613-E0DAE9D36067}"/>
          </ac:spMkLst>
        </pc:spChg>
        <pc:graphicFrameChg chg="add del mod">
          <ac:chgData name="gengjh" userId="41914d33-01fd-448d-aa7a-154838536db4" providerId="ADAL" clId="{0A554193-CE38-4ED6-828B-D81D8081F525}" dt="2020-12-16T09:57:42.634" v="2833" actId="478"/>
          <ac:graphicFrameMkLst>
            <pc:docMk/>
            <pc:sldMk cId="1221095795" sldId="330"/>
            <ac:graphicFrameMk id="11" creationId="{8CA5AD69-2FDD-4918-9DFD-F0EEB3E6335B}"/>
          </ac:graphicFrameMkLst>
        </pc:graphicFrameChg>
        <pc:graphicFrameChg chg="add mod">
          <ac:chgData name="gengjh" userId="41914d33-01fd-448d-aa7a-154838536db4" providerId="ADAL" clId="{0A554193-CE38-4ED6-828B-D81D8081F525}" dt="2020-12-16T09:59:46.369" v="2850" actId="1076"/>
          <ac:graphicFrameMkLst>
            <pc:docMk/>
            <pc:sldMk cId="1221095795" sldId="330"/>
            <ac:graphicFrameMk id="12" creationId="{B3AE88A4-296D-45C2-B831-9D372BF4E673}"/>
          </ac:graphicFrameMkLst>
        </pc:graphicFrameChg>
        <pc:picChg chg="add mod">
          <ac:chgData name="gengjh" userId="41914d33-01fd-448d-aa7a-154838536db4" providerId="ADAL" clId="{0A554193-CE38-4ED6-828B-D81D8081F525}" dt="2020-12-16T10:03:16.738" v="3075" actId="14100"/>
          <ac:picMkLst>
            <pc:docMk/>
            <pc:sldMk cId="1221095795" sldId="330"/>
            <ac:picMk id="8" creationId="{4A9458B1-59A8-44D9-8BCF-41BCA0782F09}"/>
          </ac:picMkLst>
        </pc:picChg>
        <pc:picChg chg="add mod">
          <ac:chgData name="gengjh" userId="41914d33-01fd-448d-aa7a-154838536db4" providerId="ADAL" clId="{0A554193-CE38-4ED6-828B-D81D8081F525}" dt="2020-12-16T10:03:59.815" v="3079" actId="1076"/>
          <ac:picMkLst>
            <pc:docMk/>
            <pc:sldMk cId="1221095795" sldId="330"/>
            <ac:picMk id="10" creationId="{9AD7A6E8-191C-4C36-8C4D-64594C807AA7}"/>
          </ac:picMkLst>
        </pc:picChg>
      </pc:sldChg>
      <pc:sldChg chg="addSp delSp modSp add">
        <pc:chgData name="gengjh" userId="41914d33-01fd-448d-aa7a-154838536db4" providerId="ADAL" clId="{0A554193-CE38-4ED6-828B-D81D8081F525}" dt="2020-12-16T12:58:24.653" v="4008" actId="14100"/>
        <pc:sldMkLst>
          <pc:docMk/>
          <pc:sldMk cId="789118302" sldId="331"/>
        </pc:sldMkLst>
        <pc:spChg chg="mod">
          <ac:chgData name="gengjh" userId="41914d33-01fd-448d-aa7a-154838536db4" providerId="ADAL" clId="{0A554193-CE38-4ED6-828B-D81D8081F525}" dt="2020-12-16T12:21:20.460" v="3452" actId="20577"/>
          <ac:spMkLst>
            <pc:docMk/>
            <pc:sldMk cId="789118302" sldId="331"/>
            <ac:spMk id="2" creationId="{6533C717-F3D4-47F7-BA1A-329F16977F9D}"/>
          </ac:spMkLst>
        </pc:spChg>
        <pc:spChg chg="del">
          <ac:chgData name="gengjh" userId="41914d33-01fd-448d-aa7a-154838536db4" providerId="ADAL" clId="{0A554193-CE38-4ED6-828B-D81D8081F525}" dt="2020-12-16T12:20:30.249" v="3421" actId="478"/>
          <ac:spMkLst>
            <pc:docMk/>
            <pc:sldMk cId="789118302" sldId="331"/>
            <ac:spMk id="3" creationId="{BF15685B-BE3C-4E3E-9366-8C80BCA079A1}"/>
          </ac:spMkLst>
        </pc:spChg>
        <pc:spChg chg="mod">
          <ac:chgData name="gengjh" userId="41914d33-01fd-448d-aa7a-154838536db4" providerId="ADAL" clId="{0A554193-CE38-4ED6-828B-D81D8081F525}" dt="2020-12-16T12:48:03.182" v="3965" actId="1076"/>
          <ac:spMkLst>
            <pc:docMk/>
            <pc:sldMk cId="789118302" sldId="331"/>
            <ac:spMk id="4" creationId="{030D46CE-E8AE-4F1A-95BA-882EDFACC8E4}"/>
          </ac:spMkLst>
        </pc:spChg>
        <pc:spChg chg="add mod">
          <ac:chgData name="gengjh" userId="41914d33-01fd-448d-aa7a-154838536db4" providerId="ADAL" clId="{0A554193-CE38-4ED6-828B-D81D8081F525}" dt="2020-12-16T12:48:43.948" v="3972" actId="1076"/>
          <ac:spMkLst>
            <pc:docMk/>
            <pc:sldMk cId="789118302" sldId="331"/>
            <ac:spMk id="5" creationId="{80359A40-CC79-4122-96B8-2BB55FD06B4E}"/>
          </ac:spMkLst>
        </pc:spChg>
        <pc:spChg chg="add del mod">
          <ac:chgData name="gengjh" userId="41914d33-01fd-448d-aa7a-154838536db4" providerId="ADAL" clId="{0A554193-CE38-4ED6-828B-D81D8081F525}" dt="2020-12-16T12:44:50.028" v="3918"/>
          <ac:spMkLst>
            <pc:docMk/>
            <pc:sldMk cId="789118302" sldId="331"/>
            <ac:spMk id="17" creationId="{1D3B7138-3ECB-4431-9908-D0872788ABDB}"/>
          </ac:spMkLst>
        </pc:spChg>
        <pc:graphicFrameChg chg="add mod">
          <ac:chgData name="gengjh" userId="41914d33-01fd-448d-aa7a-154838536db4" providerId="ADAL" clId="{0A554193-CE38-4ED6-828B-D81D8081F525}" dt="2020-12-16T12:49:16.863" v="3975" actId="1076"/>
          <ac:graphicFrameMkLst>
            <pc:docMk/>
            <pc:sldMk cId="789118302" sldId="331"/>
            <ac:graphicFrameMk id="10" creationId="{3135E776-D1B4-43B4-B7D3-5F8B5A2EBD8B}"/>
          </ac:graphicFrameMkLst>
        </pc:graphicFrameChg>
        <pc:graphicFrameChg chg="add mod">
          <ac:chgData name="gengjh" userId="41914d33-01fd-448d-aa7a-154838536db4" providerId="ADAL" clId="{0A554193-CE38-4ED6-828B-D81D8081F525}" dt="2020-12-16T12:48:30.266" v="3968" actId="1076"/>
          <ac:graphicFrameMkLst>
            <pc:docMk/>
            <pc:sldMk cId="789118302" sldId="331"/>
            <ac:graphicFrameMk id="11" creationId="{EA0F0E91-B4B3-4502-89A8-FE31EFBAAAC8}"/>
          </ac:graphicFrameMkLst>
        </pc:graphicFrameChg>
        <pc:picChg chg="add mod">
          <ac:chgData name="gengjh" userId="41914d33-01fd-448d-aa7a-154838536db4" providerId="ADAL" clId="{0A554193-CE38-4ED6-828B-D81D8081F525}" dt="2020-12-16T12:58:24.653" v="4008" actId="14100"/>
          <ac:picMkLst>
            <pc:docMk/>
            <pc:sldMk cId="789118302" sldId="331"/>
            <ac:picMk id="7" creationId="{B5E2007F-B56B-4570-AE99-AAC5DAACE382}"/>
          </ac:picMkLst>
        </pc:picChg>
        <pc:picChg chg="add mod">
          <ac:chgData name="gengjh" userId="41914d33-01fd-448d-aa7a-154838536db4" providerId="ADAL" clId="{0A554193-CE38-4ED6-828B-D81D8081F525}" dt="2020-12-16T12:47:48.134" v="3962" actId="1076"/>
          <ac:picMkLst>
            <pc:docMk/>
            <pc:sldMk cId="789118302" sldId="331"/>
            <ac:picMk id="9" creationId="{EC86B1BC-B85A-4A06-946B-118BE7085312}"/>
          </ac:picMkLst>
        </pc:picChg>
        <pc:picChg chg="add mod">
          <ac:chgData name="gengjh" userId="41914d33-01fd-448d-aa7a-154838536db4" providerId="ADAL" clId="{0A554193-CE38-4ED6-828B-D81D8081F525}" dt="2020-12-16T12:49:03.824" v="3974" actId="571"/>
          <ac:picMkLst>
            <pc:docMk/>
            <pc:sldMk cId="789118302" sldId="331"/>
            <ac:picMk id="18" creationId="{48F783B2-3A5D-4F89-97F3-C944DBE2F837}"/>
          </ac:picMkLst>
        </pc:picChg>
        <pc:cxnChg chg="add mod">
          <ac:chgData name="gengjh" userId="41914d33-01fd-448d-aa7a-154838536db4" providerId="ADAL" clId="{0A554193-CE38-4ED6-828B-D81D8081F525}" dt="2020-12-16T12:49:16.863" v="3975" actId="1076"/>
          <ac:cxnSpMkLst>
            <pc:docMk/>
            <pc:sldMk cId="789118302" sldId="331"/>
            <ac:cxnSpMk id="13" creationId="{3AB22BA5-D57B-4003-8FDC-084E587A53D9}"/>
          </ac:cxnSpMkLst>
        </pc:cxnChg>
      </pc:sldChg>
      <pc:sldChg chg="addSp delSp modSp add">
        <pc:chgData name="gengjh" userId="41914d33-01fd-448d-aa7a-154838536db4" providerId="ADAL" clId="{0A554193-CE38-4ED6-828B-D81D8081F525}" dt="2020-12-16T13:31:04.787" v="4653" actId="1076"/>
        <pc:sldMkLst>
          <pc:docMk/>
          <pc:sldMk cId="3764549176" sldId="332"/>
        </pc:sldMkLst>
        <pc:spChg chg="mod">
          <ac:chgData name="gengjh" userId="41914d33-01fd-448d-aa7a-154838536db4" providerId="ADAL" clId="{0A554193-CE38-4ED6-828B-D81D8081F525}" dt="2020-12-16T12:22:16.977" v="3494" actId="27636"/>
          <ac:spMkLst>
            <pc:docMk/>
            <pc:sldMk cId="3764549176" sldId="332"/>
            <ac:spMk id="2" creationId="{6533C717-F3D4-47F7-BA1A-329F16977F9D}"/>
          </ac:spMkLst>
        </pc:spChg>
        <pc:spChg chg="add del mod">
          <ac:chgData name="gengjh" userId="41914d33-01fd-448d-aa7a-154838536db4" providerId="ADAL" clId="{0A554193-CE38-4ED6-828B-D81D8081F525}" dt="2020-12-16T13:03:44.653" v="4053"/>
          <ac:spMkLst>
            <pc:docMk/>
            <pc:sldMk cId="3764549176" sldId="332"/>
            <ac:spMk id="14" creationId="{619AE945-9F4D-48BC-A66E-5A224294B430}"/>
          </ac:spMkLst>
        </pc:spChg>
        <pc:spChg chg="add mod">
          <ac:chgData name="gengjh" userId="41914d33-01fd-448d-aa7a-154838536db4" providerId="ADAL" clId="{0A554193-CE38-4ED6-828B-D81D8081F525}" dt="2020-12-16T13:31:04.787" v="4653" actId="1076"/>
          <ac:spMkLst>
            <pc:docMk/>
            <pc:sldMk cId="3764549176" sldId="332"/>
            <ac:spMk id="15" creationId="{44A7BF2E-C7E9-4023-8BAF-6925BDDF75F7}"/>
          </ac:spMkLst>
        </pc:spChg>
        <pc:spChg chg="add mod">
          <ac:chgData name="gengjh" userId="41914d33-01fd-448d-aa7a-154838536db4" providerId="ADAL" clId="{0A554193-CE38-4ED6-828B-D81D8081F525}" dt="2020-12-16T13:30:31.311" v="4651" actId="20577"/>
          <ac:spMkLst>
            <pc:docMk/>
            <pc:sldMk cId="3764549176" sldId="332"/>
            <ac:spMk id="16" creationId="{1F983201-3AD3-4DC3-AC2B-2083477F8ADF}"/>
          </ac:spMkLst>
        </pc:spChg>
        <pc:graphicFrameChg chg="add mod">
          <ac:chgData name="gengjh" userId="41914d33-01fd-448d-aa7a-154838536db4" providerId="ADAL" clId="{0A554193-CE38-4ED6-828B-D81D8081F525}" dt="2020-12-16T13:30:38.174" v="4652" actId="1076"/>
          <ac:graphicFrameMkLst>
            <pc:docMk/>
            <pc:sldMk cId="3764549176" sldId="332"/>
            <ac:graphicFrameMk id="17" creationId="{48670260-E403-44B1-BD14-322C583BF946}"/>
          </ac:graphicFrameMkLst>
        </pc:graphicFrameChg>
        <pc:graphicFrameChg chg="add mod">
          <ac:chgData name="gengjh" userId="41914d33-01fd-448d-aa7a-154838536db4" providerId="ADAL" clId="{0A554193-CE38-4ED6-828B-D81D8081F525}" dt="2020-12-16T13:28:23.392" v="4611" actId="1076"/>
          <ac:graphicFrameMkLst>
            <pc:docMk/>
            <pc:sldMk cId="3764549176" sldId="332"/>
            <ac:graphicFrameMk id="18" creationId="{A2D4898B-3C56-4593-9425-19CD6882F863}"/>
          </ac:graphicFrameMkLst>
        </pc:graphicFrameChg>
        <pc:picChg chg="add mod">
          <ac:chgData name="gengjh" userId="41914d33-01fd-448d-aa7a-154838536db4" providerId="ADAL" clId="{0A554193-CE38-4ED6-828B-D81D8081F525}" dt="2020-12-16T13:31:04.787" v="4653" actId="1076"/>
          <ac:picMkLst>
            <pc:docMk/>
            <pc:sldMk cId="3764549176" sldId="332"/>
            <ac:picMk id="5" creationId="{C896FCE9-8D0E-4A7C-AA6E-E3EE8975F237}"/>
          </ac:picMkLst>
        </pc:picChg>
        <pc:picChg chg="add mod">
          <ac:chgData name="gengjh" userId="41914d33-01fd-448d-aa7a-154838536db4" providerId="ADAL" clId="{0A554193-CE38-4ED6-828B-D81D8081F525}" dt="2020-12-16T13:31:04.787" v="4653" actId="1076"/>
          <ac:picMkLst>
            <pc:docMk/>
            <pc:sldMk cId="3764549176" sldId="332"/>
            <ac:picMk id="7" creationId="{2ACCE614-8847-4569-BA18-9BAAC3E58155}"/>
          </ac:picMkLst>
        </pc:picChg>
        <pc:picChg chg="add mod">
          <ac:chgData name="gengjh" userId="41914d33-01fd-448d-aa7a-154838536db4" providerId="ADAL" clId="{0A554193-CE38-4ED6-828B-D81D8081F525}" dt="2020-12-16T13:31:04.787" v="4653" actId="1076"/>
          <ac:picMkLst>
            <pc:docMk/>
            <pc:sldMk cId="3764549176" sldId="332"/>
            <ac:picMk id="9" creationId="{BBE53B1A-457B-46FD-A0F1-37847EE4FCB1}"/>
          </ac:picMkLst>
        </pc:picChg>
        <pc:picChg chg="add mod">
          <ac:chgData name="gengjh" userId="41914d33-01fd-448d-aa7a-154838536db4" providerId="ADAL" clId="{0A554193-CE38-4ED6-828B-D81D8081F525}" dt="2020-12-16T13:31:04.787" v="4653" actId="1076"/>
          <ac:picMkLst>
            <pc:docMk/>
            <pc:sldMk cId="3764549176" sldId="332"/>
            <ac:picMk id="11" creationId="{DA39F95E-E3A5-412A-89A5-902307C1835A}"/>
          </ac:picMkLst>
        </pc:picChg>
        <pc:picChg chg="add mod">
          <ac:chgData name="gengjh" userId="41914d33-01fd-448d-aa7a-154838536db4" providerId="ADAL" clId="{0A554193-CE38-4ED6-828B-D81D8081F525}" dt="2020-12-16T13:31:04.787" v="4653" actId="1076"/>
          <ac:picMkLst>
            <pc:docMk/>
            <pc:sldMk cId="3764549176" sldId="332"/>
            <ac:picMk id="13" creationId="{3D3C728F-A6CB-442D-87A0-C861A93A6A3B}"/>
          </ac:picMkLst>
        </pc:picChg>
      </pc:sldChg>
      <pc:sldChg chg="addSp delSp modSp add">
        <pc:chgData name="gengjh" userId="41914d33-01fd-448d-aa7a-154838536db4" providerId="ADAL" clId="{0A554193-CE38-4ED6-828B-D81D8081F525}" dt="2020-12-16T15:22:24.013" v="6289" actId="1076"/>
        <pc:sldMkLst>
          <pc:docMk/>
          <pc:sldMk cId="764657869" sldId="333"/>
        </pc:sldMkLst>
        <pc:spChg chg="mod">
          <ac:chgData name="gengjh" userId="41914d33-01fd-448d-aa7a-154838536db4" providerId="ADAL" clId="{0A554193-CE38-4ED6-828B-D81D8081F525}" dt="2020-12-16T14:40:54.117" v="5937" actId="20577"/>
          <ac:spMkLst>
            <pc:docMk/>
            <pc:sldMk cId="764657869" sldId="333"/>
            <ac:spMk id="2" creationId="{EF984809-BC1A-4D9E-B3E0-2695999CF40B}"/>
          </ac:spMkLst>
        </pc:spChg>
        <pc:spChg chg="del">
          <ac:chgData name="gengjh" userId="41914d33-01fd-448d-aa7a-154838536db4" providerId="ADAL" clId="{0A554193-CE38-4ED6-828B-D81D8081F525}" dt="2020-12-16T14:41:13.126" v="5938" actId="478"/>
          <ac:spMkLst>
            <pc:docMk/>
            <pc:sldMk cId="764657869" sldId="333"/>
            <ac:spMk id="3" creationId="{A0973AFD-A24F-44E3-BA0B-1CF9B64F5ADF}"/>
          </ac:spMkLst>
        </pc:spChg>
        <pc:spChg chg="add mod">
          <ac:chgData name="gengjh" userId="41914d33-01fd-448d-aa7a-154838536db4" providerId="ADAL" clId="{0A554193-CE38-4ED6-828B-D81D8081F525}" dt="2020-12-16T15:21:55.801" v="6281" actId="1076"/>
          <ac:spMkLst>
            <pc:docMk/>
            <pc:sldMk cId="764657869" sldId="333"/>
            <ac:spMk id="35" creationId="{3F39F005-4A76-41A0-843C-4337F18657A6}"/>
          </ac:spMkLst>
        </pc:spChg>
        <pc:graphicFrameChg chg="add mod">
          <ac:chgData name="gengjh" userId="41914d33-01fd-448d-aa7a-154838536db4" providerId="ADAL" clId="{0A554193-CE38-4ED6-828B-D81D8081F525}" dt="2020-12-16T15:08:46.386" v="6061" actId="1076"/>
          <ac:graphicFrameMkLst>
            <pc:docMk/>
            <pc:sldMk cId="764657869" sldId="333"/>
            <ac:graphicFrameMk id="5" creationId="{40EB10DB-7300-48C6-A09E-4574C37B2343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42:01.201" v="5942" actId="478"/>
          <ac:graphicFrameMkLst>
            <pc:docMk/>
            <pc:sldMk cId="764657869" sldId="333"/>
            <ac:graphicFrameMk id="6" creationId="{F57201A6-A0A9-4711-B9F2-AAB7E06EFC1F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52:19.686" v="5966"/>
          <ac:graphicFrameMkLst>
            <pc:docMk/>
            <pc:sldMk cId="764657869" sldId="333"/>
            <ac:graphicFrameMk id="11" creationId="{90AD5EC6-F259-4F65-B475-979E657D4539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52:21.587" v="5970"/>
          <ac:graphicFrameMkLst>
            <pc:docMk/>
            <pc:sldMk cId="764657869" sldId="333"/>
            <ac:graphicFrameMk id="14" creationId="{D250523A-C4A3-4FA0-BD50-23CC6794D5BB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56:39.968" v="5982" actId="478"/>
          <ac:graphicFrameMkLst>
            <pc:docMk/>
            <pc:sldMk cId="764657869" sldId="333"/>
            <ac:graphicFrameMk id="21" creationId="{40536A79-962D-4D30-87B3-82D52791E7F6}"/>
          </ac:graphicFrameMkLst>
        </pc:graphicFrameChg>
        <pc:graphicFrameChg chg="add mod">
          <ac:chgData name="gengjh" userId="41914d33-01fd-448d-aa7a-154838536db4" providerId="ADAL" clId="{0A554193-CE38-4ED6-828B-D81D8081F525}" dt="2020-12-16T15:15:59.186" v="6123" actId="1076"/>
          <ac:graphicFrameMkLst>
            <pc:docMk/>
            <pc:sldMk cId="764657869" sldId="333"/>
            <ac:graphicFrameMk id="22" creationId="{67AD5499-7428-4BC2-BEB2-1B0590AF86C8}"/>
          </ac:graphicFrameMkLst>
        </pc:graphicFrameChg>
        <pc:graphicFrameChg chg="add del mod">
          <ac:chgData name="gengjh" userId="41914d33-01fd-448d-aa7a-154838536db4" providerId="ADAL" clId="{0A554193-CE38-4ED6-828B-D81D8081F525}" dt="2020-12-16T14:59:18.669" v="5998" actId="478"/>
          <ac:graphicFrameMkLst>
            <pc:docMk/>
            <pc:sldMk cId="764657869" sldId="333"/>
            <ac:graphicFrameMk id="23" creationId="{8E1DA6DA-5A44-4783-A22C-B196C3CDC3E7}"/>
          </ac:graphicFrameMkLst>
        </pc:graphicFrameChg>
        <pc:graphicFrameChg chg="add mod">
          <ac:chgData name="gengjh" userId="41914d33-01fd-448d-aa7a-154838536db4" providerId="ADAL" clId="{0A554193-CE38-4ED6-828B-D81D8081F525}" dt="2020-12-16T15:22:13.512" v="6287" actId="1076"/>
          <ac:graphicFrameMkLst>
            <pc:docMk/>
            <pc:sldMk cId="764657869" sldId="333"/>
            <ac:graphicFrameMk id="24" creationId="{5C77BA7E-8EA9-47B4-B853-E31FFFF92AE6}"/>
          </ac:graphicFrameMkLst>
        </pc:graphicFrameChg>
        <pc:graphicFrameChg chg="add del mod">
          <ac:chgData name="gengjh" userId="41914d33-01fd-448d-aa7a-154838536db4" providerId="ADAL" clId="{0A554193-CE38-4ED6-828B-D81D8081F525}" dt="2020-12-16T15:02:10.229" v="6020" actId="478"/>
          <ac:graphicFrameMkLst>
            <pc:docMk/>
            <pc:sldMk cId="764657869" sldId="333"/>
            <ac:graphicFrameMk id="25" creationId="{2B3C5430-9523-4EA1-BC08-9350922030A3}"/>
          </ac:graphicFrameMkLst>
        </pc:graphicFrameChg>
        <pc:graphicFrameChg chg="add mod">
          <ac:chgData name="gengjh" userId="41914d33-01fd-448d-aa7a-154838536db4" providerId="ADAL" clId="{0A554193-CE38-4ED6-828B-D81D8081F525}" dt="2020-12-16T15:22:24.013" v="6289" actId="1076"/>
          <ac:graphicFrameMkLst>
            <pc:docMk/>
            <pc:sldMk cId="764657869" sldId="333"/>
            <ac:graphicFrameMk id="26" creationId="{8506639D-0453-4533-9CA4-CE2B9141443D}"/>
          </ac:graphicFrameMkLst>
        </pc:graphicFrameChg>
        <pc:graphicFrameChg chg="add del mod">
          <ac:chgData name="gengjh" userId="41914d33-01fd-448d-aa7a-154838536db4" providerId="ADAL" clId="{0A554193-CE38-4ED6-828B-D81D8081F525}" dt="2020-12-16T15:10:07.030" v="6069" actId="478"/>
          <ac:graphicFrameMkLst>
            <pc:docMk/>
            <pc:sldMk cId="764657869" sldId="333"/>
            <ac:graphicFrameMk id="31" creationId="{7C3A80EA-CE90-4957-A70D-6681888B6315}"/>
          </ac:graphicFrameMkLst>
        </pc:graphicFrameChg>
        <pc:graphicFrameChg chg="add mod">
          <ac:chgData name="gengjh" userId="41914d33-01fd-448d-aa7a-154838536db4" providerId="ADAL" clId="{0A554193-CE38-4ED6-828B-D81D8081F525}" dt="2020-12-16T15:11:38.786" v="6082" actId="1076"/>
          <ac:graphicFrameMkLst>
            <pc:docMk/>
            <pc:sldMk cId="764657869" sldId="333"/>
            <ac:graphicFrameMk id="32" creationId="{950AF2E3-E9D0-45EA-8F4F-218C62063D69}"/>
          </ac:graphicFrameMkLst>
        </pc:graphicFrameChg>
        <pc:graphicFrameChg chg="add mod">
          <ac:chgData name="gengjh" userId="41914d33-01fd-448d-aa7a-154838536db4" providerId="ADAL" clId="{0A554193-CE38-4ED6-828B-D81D8081F525}" dt="2020-12-16T15:12:13.675" v="6090" actId="14100"/>
          <ac:graphicFrameMkLst>
            <pc:docMk/>
            <pc:sldMk cId="764657869" sldId="333"/>
            <ac:graphicFrameMk id="33" creationId="{95D1DA1D-6505-472D-99A2-3EBC74AC1B6C}"/>
          </ac:graphicFrameMkLst>
        </pc:graphicFrameChg>
        <pc:graphicFrameChg chg="add del mod">
          <ac:chgData name="gengjh" userId="41914d33-01fd-448d-aa7a-154838536db4" providerId="ADAL" clId="{0A554193-CE38-4ED6-828B-D81D8081F525}" dt="2020-12-16T15:10:51.600" v="6078" actId="478"/>
          <ac:graphicFrameMkLst>
            <pc:docMk/>
            <pc:sldMk cId="764657869" sldId="333"/>
            <ac:graphicFrameMk id="34" creationId="{CA65C7B1-E417-48C0-A483-DBF324D3F356}"/>
          </ac:graphicFrameMkLst>
        </pc:graphicFrameChg>
        <pc:picChg chg="add mod">
          <ac:chgData name="gengjh" userId="41914d33-01fd-448d-aa7a-154838536db4" providerId="ADAL" clId="{0A554193-CE38-4ED6-828B-D81D8081F525}" dt="2020-12-16T15:16:03.724" v="6124" actId="1076"/>
          <ac:picMkLst>
            <pc:docMk/>
            <pc:sldMk cId="764657869" sldId="333"/>
            <ac:picMk id="8" creationId="{07AC5ECF-6A06-4CAE-861A-0DD74BD94268}"/>
          </ac:picMkLst>
        </pc:picChg>
        <pc:picChg chg="add del mod">
          <ac:chgData name="gengjh" userId="41914d33-01fd-448d-aa7a-154838536db4" providerId="ADAL" clId="{0A554193-CE38-4ED6-828B-D81D8081F525}" dt="2020-12-16T14:51:58.765" v="5963" actId="478"/>
          <ac:picMkLst>
            <pc:docMk/>
            <pc:sldMk cId="764657869" sldId="333"/>
            <ac:picMk id="10" creationId="{9C8CC9E5-81A4-4959-9155-82C7651395AC}"/>
          </ac:picMkLst>
        </pc:picChg>
        <pc:picChg chg="add del mod">
          <ac:chgData name="gengjh" userId="41914d33-01fd-448d-aa7a-154838536db4" providerId="ADAL" clId="{0A554193-CE38-4ED6-828B-D81D8081F525}" dt="2020-12-16T14:52:28.397" v="5973" actId="478"/>
          <ac:picMkLst>
            <pc:docMk/>
            <pc:sldMk cId="764657869" sldId="333"/>
            <ac:picMk id="13" creationId="{221B56A2-1460-4125-952D-A905A2717EAF}"/>
          </ac:picMkLst>
        </pc:picChg>
        <pc:picChg chg="add del mod">
          <ac:chgData name="gengjh" userId="41914d33-01fd-448d-aa7a-154838536db4" providerId="ADAL" clId="{0A554193-CE38-4ED6-828B-D81D8081F525}" dt="2020-12-16T14:52:25.935" v="5972" actId="478"/>
          <ac:picMkLst>
            <pc:docMk/>
            <pc:sldMk cId="764657869" sldId="333"/>
            <ac:picMk id="16" creationId="{DA828836-A842-4CF9-840E-0054B14FF07B}"/>
          </ac:picMkLst>
        </pc:picChg>
        <pc:picChg chg="add mod">
          <ac:chgData name="gengjh" userId="41914d33-01fd-448d-aa7a-154838536db4" providerId="ADAL" clId="{0A554193-CE38-4ED6-828B-D81D8081F525}" dt="2020-12-16T15:22:19.916" v="6288" actId="1076"/>
          <ac:picMkLst>
            <pc:docMk/>
            <pc:sldMk cId="764657869" sldId="333"/>
            <ac:picMk id="18" creationId="{DBEC9CF8-DDB0-41C0-8F0C-4353F5EACAB6}"/>
          </ac:picMkLst>
        </pc:picChg>
        <pc:picChg chg="add mod">
          <ac:chgData name="gengjh" userId="41914d33-01fd-448d-aa7a-154838536db4" providerId="ADAL" clId="{0A554193-CE38-4ED6-828B-D81D8081F525}" dt="2020-12-16T15:22:04.725" v="6284" actId="1076"/>
          <ac:picMkLst>
            <pc:docMk/>
            <pc:sldMk cId="764657869" sldId="333"/>
            <ac:picMk id="20" creationId="{60EADB9C-84BB-4680-907D-BF12742D280E}"/>
          </ac:picMkLst>
        </pc:picChg>
        <pc:picChg chg="add mod">
          <ac:chgData name="gengjh" userId="41914d33-01fd-448d-aa7a-154838536db4" providerId="ADAL" clId="{0A554193-CE38-4ED6-828B-D81D8081F525}" dt="2020-12-16T15:08:03.566" v="6058" actId="14100"/>
          <ac:picMkLst>
            <pc:docMk/>
            <pc:sldMk cId="764657869" sldId="333"/>
            <ac:picMk id="28" creationId="{67A29347-4149-4196-8F2B-BDC90E849E2C}"/>
          </ac:picMkLst>
        </pc:picChg>
        <pc:picChg chg="add mod">
          <ac:chgData name="gengjh" userId="41914d33-01fd-448d-aa7a-154838536db4" providerId="ADAL" clId="{0A554193-CE38-4ED6-828B-D81D8081F525}" dt="2020-12-16T15:08:12.602" v="6060" actId="14100"/>
          <ac:picMkLst>
            <pc:docMk/>
            <pc:sldMk cId="764657869" sldId="333"/>
            <ac:picMk id="30" creationId="{ACA5CBF8-6178-4504-AE7F-79EE4559651F}"/>
          </ac:picMkLst>
        </pc:picChg>
      </pc:sldChg>
      <pc:sldChg chg="addSp delSp modSp add">
        <pc:chgData name="gengjh" userId="41914d33-01fd-448d-aa7a-154838536db4" providerId="ADAL" clId="{0A554193-CE38-4ED6-828B-D81D8081F525}" dt="2020-12-17T11:34:38.001" v="7276" actId="14100"/>
        <pc:sldMkLst>
          <pc:docMk/>
          <pc:sldMk cId="785370964" sldId="334"/>
        </pc:sldMkLst>
        <pc:spChg chg="mod">
          <ac:chgData name="gengjh" userId="41914d33-01fd-448d-aa7a-154838536db4" providerId="ADAL" clId="{0A554193-CE38-4ED6-828B-D81D8081F525}" dt="2020-12-16T15:13:36.439" v="6104" actId="20577"/>
          <ac:spMkLst>
            <pc:docMk/>
            <pc:sldMk cId="785370964" sldId="334"/>
            <ac:spMk id="2" creationId="{29E5024B-D404-4F2B-B179-1D96728CCAA7}"/>
          </ac:spMkLst>
        </pc:spChg>
        <pc:spChg chg="del">
          <ac:chgData name="gengjh" userId="41914d33-01fd-448d-aa7a-154838536db4" providerId="ADAL" clId="{0A554193-CE38-4ED6-828B-D81D8081F525}" dt="2020-12-16T15:13:40.967" v="6105" actId="478"/>
          <ac:spMkLst>
            <pc:docMk/>
            <pc:sldMk cId="785370964" sldId="334"/>
            <ac:spMk id="3" creationId="{7C57C1A5-0DCC-41A8-B65C-61A60FB24BE6}"/>
          </ac:spMkLst>
        </pc:spChg>
        <pc:spChg chg="add mod">
          <ac:chgData name="gengjh" userId="41914d33-01fd-448d-aa7a-154838536db4" providerId="ADAL" clId="{0A554193-CE38-4ED6-828B-D81D8081F525}" dt="2020-12-16T15:49:05.061" v="6560" actId="1076"/>
          <ac:spMkLst>
            <pc:docMk/>
            <pc:sldMk cId="785370964" sldId="334"/>
            <ac:spMk id="15" creationId="{578CE1CF-4D92-4BCD-B668-98A66B902D72}"/>
          </ac:spMkLst>
        </pc:spChg>
        <pc:spChg chg="add mod">
          <ac:chgData name="gengjh" userId="41914d33-01fd-448d-aa7a-154838536db4" providerId="ADAL" clId="{0A554193-CE38-4ED6-828B-D81D8081F525}" dt="2020-12-16T15:49:53.734" v="6570" actId="14100"/>
          <ac:spMkLst>
            <pc:docMk/>
            <pc:sldMk cId="785370964" sldId="334"/>
            <ac:spMk id="16" creationId="{A4C79DFF-6FA4-402B-9A79-D5228575C2BC}"/>
          </ac:spMkLst>
        </pc:spChg>
        <pc:graphicFrameChg chg="add del mod">
          <ac:chgData name="gengjh" userId="41914d33-01fd-448d-aa7a-154838536db4" providerId="ADAL" clId="{0A554193-CE38-4ED6-828B-D81D8081F525}" dt="2020-12-16T15:13:59.837" v="6109" actId="478"/>
          <ac:graphicFrameMkLst>
            <pc:docMk/>
            <pc:sldMk cId="785370964" sldId="334"/>
            <ac:graphicFrameMk id="5" creationId="{5E0F8E68-993F-4929-9ED5-CC774A46F261}"/>
          </ac:graphicFrameMkLst>
        </pc:graphicFrameChg>
        <pc:graphicFrameChg chg="add mod">
          <ac:chgData name="gengjh" userId="41914d33-01fd-448d-aa7a-154838536db4" providerId="ADAL" clId="{0A554193-CE38-4ED6-828B-D81D8081F525}" dt="2020-12-16T15:14:49.587" v="6116" actId="1076"/>
          <ac:graphicFrameMkLst>
            <pc:docMk/>
            <pc:sldMk cId="785370964" sldId="334"/>
            <ac:graphicFrameMk id="6" creationId="{C8FED1E9-13DB-4655-9626-1D43F8C5DD33}"/>
          </ac:graphicFrameMkLst>
        </pc:graphicFrameChg>
        <pc:graphicFrameChg chg="add mod">
          <ac:chgData name="gengjh" userId="41914d33-01fd-448d-aa7a-154838536db4" providerId="ADAL" clId="{0A554193-CE38-4ED6-828B-D81D8081F525}" dt="2020-12-16T15:48:59.882" v="6559" actId="1076"/>
          <ac:graphicFrameMkLst>
            <pc:docMk/>
            <pc:sldMk cId="785370964" sldId="334"/>
            <ac:graphicFrameMk id="13" creationId="{5B1DB978-0E83-477C-8963-ECA9F6759225}"/>
          </ac:graphicFrameMkLst>
        </pc:graphicFrameChg>
        <pc:graphicFrameChg chg="add del mod">
          <ac:chgData name="gengjh" userId="41914d33-01fd-448d-aa7a-154838536db4" providerId="ADAL" clId="{0A554193-CE38-4ED6-828B-D81D8081F525}" dt="2020-12-16T15:29:05.482" v="6301" actId="478"/>
          <ac:graphicFrameMkLst>
            <pc:docMk/>
            <pc:sldMk cId="785370964" sldId="334"/>
            <ac:graphicFrameMk id="14" creationId="{1E8C811F-5ECE-464B-9B34-86B603EE1B50}"/>
          </ac:graphicFrameMkLst>
        </pc:graphicFrameChg>
        <pc:picChg chg="add mod">
          <ac:chgData name="gengjh" userId="41914d33-01fd-448d-aa7a-154838536db4" providerId="ADAL" clId="{0A554193-CE38-4ED6-828B-D81D8081F525}" dt="2020-12-17T11:34:38.001" v="7276" actId="14100"/>
          <ac:picMkLst>
            <pc:docMk/>
            <pc:sldMk cId="785370964" sldId="334"/>
            <ac:picMk id="5" creationId="{29E4F45E-6AB7-4220-9E0E-00AAC2DCFE8B}"/>
          </ac:picMkLst>
        </pc:picChg>
        <pc:picChg chg="add del mod">
          <ac:chgData name="gengjh" userId="41914d33-01fd-448d-aa7a-154838536db4" providerId="ADAL" clId="{0A554193-CE38-4ED6-828B-D81D8081F525}" dt="2020-12-16T15:27:03.982" v="6293" actId="478"/>
          <ac:picMkLst>
            <pc:docMk/>
            <pc:sldMk cId="785370964" sldId="334"/>
            <ac:picMk id="8" creationId="{65668A70-7D39-4949-BBA2-7D418AA57EA8}"/>
          </ac:picMkLst>
        </pc:picChg>
        <pc:picChg chg="add mod">
          <ac:chgData name="gengjh" userId="41914d33-01fd-448d-aa7a-154838536db4" providerId="ADAL" clId="{0A554193-CE38-4ED6-828B-D81D8081F525}" dt="2020-12-16T15:53:03.971" v="6571" actId="14100"/>
          <ac:picMkLst>
            <pc:docMk/>
            <pc:sldMk cId="785370964" sldId="334"/>
            <ac:picMk id="10" creationId="{36A2D7CC-03A4-4540-A71F-51EEE38BDB65}"/>
          </ac:picMkLst>
        </pc:picChg>
        <pc:picChg chg="add mod">
          <ac:chgData name="gengjh" userId="41914d33-01fd-448d-aa7a-154838536db4" providerId="ADAL" clId="{0A554193-CE38-4ED6-828B-D81D8081F525}" dt="2020-12-16T15:53:07.260" v="6572" actId="14100"/>
          <ac:picMkLst>
            <pc:docMk/>
            <pc:sldMk cId="785370964" sldId="334"/>
            <ac:picMk id="12" creationId="{0F653ED2-DD03-442E-B4E2-B2DDDBDCD03A}"/>
          </ac:picMkLst>
        </pc:picChg>
        <pc:picChg chg="add del mod">
          <ac:chgData name="gengjh" userId="41914d33-01fd-448d-aa7a-154838536db4" providerId="ADAL" clId="{0A554193-CE38-4ED6-828B-D81D8081F525}" dt="2020-12-17T11:33:11.824" v="7268" actId="478"/>
          <ac:picMkLst>
            <pc:docMk/>
            <pc:sldMk cId="785370964" sldId="334"/>
            <ac:picMk id="18" creationId="{AF194B58-4ED3-4858-AB25-0B01D5CAE016}"/>
          </ac:picMkLst>
        </pc:picChg>
      </pc:sldChg>
      <pc:sldChg chg="addSp delSp modSp add">
        <pc:chgData name="gengjh" userId="41914d33-01fd-448d-aa7a-154838536db4" providerId="ADAL" clId="{0A554193-CE38-4ED6-828B-D81D8081F525}" dt="2020-12-17T10:32:14.388" v="7151" actId="478"/>
        <pc:sldMkLst>
          <pc:docMk/>
          <pc:sldMk cId="2795646114" sldId="335"/>
        </pc:sldMkLst>
        <pc:spChg chg="mod">
          <ac:chgData name="gengjh" userId="41914d33-01fd-448d-aa7a-154838536db4" providerId="ADAL" clId="{0A554193-CE38-4ED6-828B-D81D8081F525}" dt="2020-12-17T02:11:04.052" v="6587" actId="14100"/>
          <ac:spMkLst>
            <pc:docMk/>
            <pc:sldMk cId="2795646114" sldId="335"/>
            <ac:spMk id="2" creationId="{56C67E99-742A-4C65-AEC7-D9A2A9430F79}"/>
          </ac:spMkLst>
        </pc:spChg>
        <pc:spChg chg="del">
          <ac:chgData name="gengjh" userId="41914d33-01fd-448d-aa7a-154838536db4" providerId="ADAL" clId="{0A554193-CE38-4ED6-828B-D81D8081F525}" dt="2020-12-17T02:11:16.122" v="6588" actId="478"/>
          <ac:spMkLst>
            <pc:docMk/>
            <pc:sldMk cId="2795646114" sldId="335"/>
            <ac:spMk id="3" creationId="{174D3A45-356B-4D0F-83F9-ED2E5CB413BD}"/>
          </ac:spMkLst>
        </pc:spChg>
        <pc:spChg chg="add del mod">
          <ac:chgData name="gengjh" userId="41914d33-01fd-448d-aa7a-154838536db4" providerId="ADAL" clId="{0A554193-CE38-4ED6-828B-D81D8081F525}" dt="2020-12-17T09:23:30.952" v="6658"/>
          <ac:spMkLst>
            <pc:docMk/>
            <pc:sldMk cId="2795646114" sldId="335"/>
            <ac:spMk id="12" creationId="{478638DE-60BD-4F35-B3F2-17C63AB208D9}"/>
          </ac:spMkLst>
        </pc:spChg>
        <pc:spChg chg="add mod">
          <ac:chgData name="gengjh" userId="41914d33-01fd-448d-aa7a-154838536db4" providerId="ADAL" clId="{0A554193-CE38-4ED6-828B-D81D8081F525}" dt="2020-12-17T09:30:50.891" v="6909" actId="1076"/>
          <ac:spMkLst>
            <pc:docMk/>
            <pc:sldMk cId="2795646114" sldId="335"/>
            <ac:spMk id="13" creationId="{C3669D4A-9246-4F06-AE50-C927724C65A8}"/>
          </ac:spMkLst>
        </pc:spChg>
        <pc:graphicFrameChg chg="add mod">
          <ac:chgData name="gengjh" userId="41914d33-01fd-448d-aa7a-154838536db4" providerId="ADAL" clId="{0A554193-CE38-4ED6-828B-D81D8081F525}" dt="2020-12-17T02:12:57.377" v="6593" actId="1076"/>
          <ac:graphicFrameMkLst>
            <pc:docMk/>
            <pc:sldMk cId="2795646114" sldId="335"/>
            <ac:graphicFrameMk id="5" creationId="{9364A25E-635E-4DFE-8E44-375E21A603A5}"/>
          </ac:graphicFrameMkLst>
        </pc:graphicFrameChg>
        <pc:graphicFrameChg chg="add del mod">
          <ac:chgData name="gengjh" userId="41914d33-01fd-448d-aa7a-154838536db4" providerId="ADAL" clId="{0A554193-CE38-4ED6-828B-D81D8081F525}" dt="2020-12-17T09:15:43.114" v="6630" actId="478"/>
          <ac:graphicFrameMkLst>
            <pc:docMk/>
            <pc:sldMk cId="2795646114" sldId="335"/>
            <ac:graphicFrameMk id="10" creationId="{7A66E9BB-6549-4C89-B5EC-13DAF8B8BEBC}"/>
          </ac:graphicFrameMkLst>
        </pc:graphicFrameChg>
        <pc:graphicFrameChg chg="add mod">
          <ac:chgData name="gengjh" userId="41914d33-01fd-448d-aa7a-154838536db4" providerId="ADAL" clId="{0A554193-CE38-4ED6-828B-D81D8081F525}" dt="2020-12-17T09:30:45.425" v="6908" actId="1076"/>
          <ac:graphicFrameMkLst>
            <pc:docMk/>
            <pc:sldMk cId="2795646114" sldId="335"/>
            <ac:graphicFrameMk id="11" creationId="{94E41195-DF53-4F19-B626-561065F45E43}"/>
          </ac:graphicFrameMkLst>
        </pc:graphicFrameChg>
        <pc:graphicFrameChg chg="add mod modGraphic">
          <ac:chgData name="gengjh" userId="41914d33-01fd-448d-aa7a-154838536db4" providerId="ADAL" clId="{0A554193-CE38-4ED6-828B-D81D8081F525}" dt="2020-12-17T10:31:43.906" v="7150" actId="20577"/>
          <ac:graphicFrameMkLst>
            <pc:docMk/>
            <pc:sldMk cId="2795646114" sldId="335"/>
            <ac:graphicFrameMk id="14" creationId="{B7BE7D71-1FA6-4F98-A21B-6AC2552818CD}"/>
          </ac:graphicFrameMkLst>
        </pc:graphicFrameChg>
        <pc:graphicFrameChg chg="add del mod">
          <ac:chgData name="gengjh" userId="41914d33-01fd-448d-aa7a-154838536db4" providerId="ADAL" clId="{0A554193-CE38-4ED6-828B-D81D8081F525}" dt="2020-12-17T10:32:14.388" v="7151" actId="478"/>
          <ac:graphicFrameMkLst>
            <pc:docMk/>
            <pc:sldMk cId="2795646114" sldId="335"/>
            <ac:graphicFrameMk id="15" creationId="{9F3CD2B2-3456-42CD-AE6F-2948A2D5032B}"/>
          </ac:graphicFrameMkLst>
        </pc:graphicFrameChg>
        <pc:picChg chg="add del mod">
          <ac:chgData name="gengjh" userId="41914d33-01fd-448d-aa7a-154838536db4" providerId="ADAL" clId="{0A554193-CE38-4ED6-828B-D81D8081F525}" dt="2020-12-17T09:07:47.195" v="6600" actId="478"/>
          <ac:picMkLst>
            <pc:docMk/>
            <pc:sldMk cId="2795646114" sldId="335"/>
            <ac:picMk id="7" creationId="{A5F67811-126E-4E80-BB5D-FD36940CA9A6}"/>
          </ac:picMkLst>
        </pc:picChg>
        <pc:picChg chg="add mod">
          <ac:chgData name="gengjh" userId="41914d33-01fd-448d-aa7a-154838536db4" providerId="ADAL" clId="{0A554193-CE38-4ED6-828B-D81D8081F525}" dt="2020-12-17T09:30:42.543" v="6907" actId="1076"/>
          <ac:picMkLst>
            <pc:docMk/>
            <pc:sldMk cId="2795646114" sldId="335"/>
            <ac:picMk id="9" creationId="{F49CCCC3-9B83-48F8-8B68-7ACAEC9419C0}"/>
          </ac:picMkLst>
        </pc:picChg>
      </pc:sldChg>
    </pc:docChg>
  </pc:docChgLst>
  <pc:docChgLst>
    <pc:chgData name="gengjh" userId="41914d33-01fd-448d-aa7a-154838536db4" providerId="ADAL" clId="{604B7FC5-DD76-4C1A-991E-12369D1CF25E}"/>
    <pc:docChg chg="undo custSel addSld delSld modSld sldOrd modMainMaster">
      <pc:chgData name="gengjh" userId="41914d33-01fd-448d-aa7a-154838536db4" providerId="ADAL" clId="{604B7FC5-DD76-4C1A-991E-12369D1CF25E}" dt="2021-01-11T12:47:10.033" v="9024"/>
      <pc:docMkLst>
        <pc:docMk/>
      </pc:docMkLst>
      <pc:sldChg chg="modSp">
        <pc:chgData name="gengjh" userId="41914d33-01fd-448d-aa7a-154838536db4" providerId="ADAL" clId="{604B7FC5-DD76-4C1A-991E-12369D1CF25E}" dt="2021-01-05T11:36:02.559" v="6" actId="20577"/>
        <pc:sldMkLst>
          <pc:docMk/>
          <pc:sldMk cId="3730221047" sldId="294"/>
        </pc:sldMkLst>
        <pc:spChg chg="mod">
          <ac:chgData name="gengjh" userId="41914d33-01fd-448d-aa7a-154838536db4" providerId="ADAL" clId="{604B7FC5-DD76-4C1A-991E-12369D1CF25E}" dt="2021-01-05T11:36:02.559" v="6" actId="20577"/>
          <ac:spMkLst>
            <pc:docMk/>
            <pc:sldMk cId="3730221047" sldId="294"/>
            <ac:spMk id="6" creationId="{7D9E5FFA-BA96-4848-A40E-BDA3D28A90A5}"/>
          </ac:spMkLst>
        </pc:spChg>
      </pc:sldChg>
      <pc:sldChg chg="modSp">
        <pc:chgData name="gengjh" userId="41914d33-01fd-448d-aa7a-154838536db4" providerId="ADAL" clId="{604B7FC5-DD76-4C1A-991E-12369D1CF25E}" dt="2021-01-10T11:47:33.344" v="4329" actId="20577"/>
        <pc:sldMkLst>
          <pc:docMk/>
          <pc:sldMk cId="703619076" sldId="296"/>
        </pc:sldMkLst>
        <pc:spChg chg="mod">
          <ac:chgData name="gengjh" userId="41914d33-01fd-448d-aa7a-154838536db4" providerId="ADAL" clId="{604B7FC5-DD76-4C1A-991E-12369D1CF25E}" dt="2021-01-10T11:47:33.344" v="4329" actId="20577"/>
          <ac:spMkLst>
            <pc:docMk/>
            <pc:sldMk cId="703619076" sldId="296"/>
            <ac:spMk id="5" creationId="{1CE3AEF1-8B84-45D2-BDD0-56E3D580F7E7}"/>
          </ac:spMkLst>
        </pc:spChg>
      </pc:sldChg>
      <pc:sldChg chg="modSp ord">
        <pc:chgData name="gengjh" userId="41914d33-01fd-448d-aa7a-154838536db4" providerId="ADAL" clId="{604B7FC5-DD76-4C1A-991E-12369D1CF25E}" dt="2021-01-11T12:46:32.448" v="9018"/>
        <pc:sldMkLst>
          <pc:docMk/>
          <pc:sldMk cId="14145028" sldId="300"/>
        </pc:sldMkLst>
        <pc:spChg chg="mod">
          <ac:chgData name="gengjh" userId="41914d33-01fd-448d-aa7a-154838536db4" providerId="ADAL" clId="{604B7FC5-DD76-4C1A-991E-12369D1CF25E}" dt="2021-01-11T02:30:48.992" v="7585" actId="255"/>
          <ac:spMkLst>
            <pc:docMk/>
            <pc:sldMk cId="14145028" sldId="300"/>
            <ac:spMk id="2" creationId="{7D37CFAF-28F5-44D7-AA47-3CFA7FEE126C}"/>
          </ac:spMkLst>
        </pc:spChg>
        <pc:spChg chg="mod">
          <ac:chgData name="gengjh" userId="41914d33-01fd-448d-aa7a-154838536db4" providerId="ADAL" clId="{604B7FC5-DD76-4C1A-991E-12369D1CF25E}" dt="2021-01-10T14:42:19.229" v="6670" actId="2711"/>
          <ac:spMkLst>
            <pc:docMk/>
            <pc:sldMk cId="14145028" sldId="300"/>
            <ac:spMk id="16" creationId="{493EB99C-779B-402B-99DF-397E62466498}"/>
          </ac:spMkLst>
        </pc:spChg>
      </pc:sldChg>
      <pc:sldChg chg="addSp delSp modSp ord">
        <pc:chgData name="gengjh" userId="41914d33-01fd-448d-aa7a-154838536db4" providerId="ADAL" clId="{604B7FC5-DD76-4C1A-991E-12369D1CF25E}" dt="2021-01-11T12:46:34.184" v="9019"/>
        <pc:sldMkLst>
          <pc:docMk/>
          <pc:sldMk cId="2532765584" sldId="301"/>
        </pc:sldMkLst>
        <pc:spChg chg="mod">
          <ac:chgData name="gengjh" userId="41914d33-01fd-448d-aa7a-154838536db4" providerId="ADAL" clId="{604B7FC5-DD76-4C1A-991E-12369D1CF25E}" dt="2021-01-11T02:28:03.019" v="7578" actId="255"/>
          <ac:spMkLst>
            <pc:docMk/>
            <pc:sldMk cId="2532765584" sldId="301"/>
            <ac:spMk id="2" creationId="{74E3C8B0-6445-4CB3-BA30-CA0D91B39165}"/>
          </ac:spMkLst>
        </pc:spChg>
        <pc:spChg chg="add mod">
          <ac:chgData name="gengjh" userId="41914d33-01fd-448d-aa7a-154838536db4" providerId="ADAL" clId="{604B7FC5-DD76-4C1A-991E-12369D1CF25E}" dt="2021-01-10T14:42:57.694" v="6672" actId="2711"/>
          <ac:spMkLst>
            <pc:docMk/>
            <pc:sldMk cId="2532765584" sldId="301"/>
            <ac:spMk id="23" creationId="{C3ACFF0C-A12C-4581-B471-07BB2075E3E4}"/>
          </ac:spMkLst>
        </pc:spChg>
        <pc:spChg chg="add del">
          <ac:chgData name="gengjh" userId="41914d33-01fd-448d-aa7a-154838536db4" providerId="ADAL" clId="{604B7FC5-DD76-4C1A-991E-12369D1CF25E}" dt="2021-01-08T13:51:26.765" v="2726" actId="478"/>
          <ac:spMkLst>
            <pc:docMk/>
            <pc:sldMk cId="2532765584" sldId="301"/>
            <ac:spMk id="25" creationId="{97916C93-9158-416D-90FB-B45F19929BBD}"/>
          </ac:spMkLst>
        </pc:spChg>
        <pc:grpChg chg="add mod">
          <ac:chgData name="gengjh" userId="41914d33-01fd-448d-aa7a-154838536db4" providerId="ADAL" clId="{604B7FC5-DD76-4C1A-991E-12369D1CF25E}" dt="2021-01-08T14:19:58.719" v="2839" actId="1076"/>
          <ac:grpSpMkLst>
            <pc:docMk/>
            <pc:sldMk cId="2532765584" sldId="301"/>
            <ac:grpSpMk id="3" creationId="{C8161B3D-5F43-4DB1-B90F-ED8D4E9C9DE4}"/>
          </ac:grpSpMkLst>
        </pc:grpChg>
        <pc:grpChg chg="add mod">
          <ac:chgData name="gengjh" userId="41914d33-01fd-448d-aa7a-154838536db4" providerId="ADAL" clId="{604B7FC5-DD76-4C1A-991E-12369D1CF25E}" dt="2021-01-08T13:56:56.069" v="2833" actId="1076"/>
          <ac:grpSpMkLst>
            <pc:docMk/>
            <pc:sldMk cId="2532765584" sldId="301"/>
            <ac:grpSpMk id="6" creationId="{31D0EA63-8766-4493-B983-CF9E7FD30D09}"/>
          </ac:grpSpMkLst>
        </pc:grpChg>
        <pc:graphicFrameChg chg="mod">
          <ac:chgData name="gengjh" userId="41914d33-01fd-448d-aa7a-154838536db4" providerId="ADAL" clId="{604B7FC5-DD76-4C1A-991E-12369D1CF25E}" dt="2021-01-08T13:56:01.547" v="2826" actId="1076"/>
          <ac:graphicFrameMkLst>
            <pc:docMk/>
            <pc:sldMk cId="2532765584" sldId="301"/>
            <ac:graphicFrameMk id="5" creationId="{84DB90C1-9D91-40F4-B591-C864A3A01A7C}"/>
          </ac:graphicFrameMkLst>
        </pc:graphicFrameChg>
        <pc:graphicFrameChg chg="mod">
          <ac:chgData name="gengjh" userId="41914d33-01fd-448d-aa7a-154838536db4" providerId="ADAL" clId="{604B7FC5-DD76-4C1A-991E-12369D1CF25E}" dt="2021-01-08T14:19:51.333" v="2837" actId="1076"/>
          <ac:graphicFrameMkLst>
            <pc:docMk/>
            <pc:sldMk cId="2532765584" sldId="301"/>
            <ac:graphicFrameMk id="46" creationId="{1D0795C8-9258-45E7-9BE0-DBB4B4A65201}"/>
          </ac:graphicFrameMkLst>
        </pc:graphicFrameChg>
        <pc:graphicFrameChg chg="del mod">
          <ac:chgData name="gengjh" userId="41914d33-01fd-448d-aa7a-154838536db4" providerId="ADAL" clId="{604B7FC5-DD76-4C1A-991E-12369D1CF25E}" dt="2021-01-08T08:57:12.704" v="2640" actId="478"/>
          <ac:graphicFrameMkLst>
            <pc:docMk/>
            <pc:sldMk cId="2532765584" sldId="301"/>
            <ac:graphicFrameMk id="48" creationId="{FD1F6408-EAA8-4506-A468-166DB0F7FC14}"/>
          </ac:graphicFrameMkLst>
        </pc:graphicFrameChg>
        <pc:graphicFrameChg chg="mod">
          <ac:chgData name="gengjh" userId="41914d33-01fd-448d-aa7a-154838536db4" providerId="ADAL" clId="{604B7FC5-DD76-4C1A-991E-12369D1CF25E}" dt="2021-01-08T14:20:12.383" v="2841" actId="1076"/>
          <ac:graphicFrameMkLst>
            <pc:docMk/>
            <pc:sldMk cId="2532765584" sldId="301"/>
            <ac:graphicFrameMk id="49" creationId="{13165AE1-70B5-493B-A22F-9B40AD267435}"/>
          </ac:graphicFrameMkLst>
        </pc:graphicFrameChg>
        <pc:graphicFrameChg chg="mod">
          <ac:chgData name="gengjh" userId="41914d33-01fd-448d-aa7a-154838536db4" providerId="ADAL" clId="{604B7FC5-DD76-4C1A-991E-12369D1CF25E}" dt="2021-01-08T14:20:02.586" v="2840" actId="1076"/>
          <ac:graphicFrameMkLst>
            <pc:docMk/>
            <pc:sldMk cId="2532765584" sldId="301"/>
            <ac:graphicFrameMk id="50" creationId="{B283C65A-10B9-44A2-B8B0-1E9D5848143C}"/>
          </ac:graphicFrameMkLst>
        </pc:graphicFrameChg>
        <pc:graphicFrameChg chg="mod">
          <ac:chgData name="gengjh" userId="41914d33-01fd-448d-aa7a-154838536db4" providerId="ADAL" clId="{604B7FC5-DD76-4C1A-991E-12369D1CF25E}" dt="2021-01-08T13:56:50.906" v="2832" actId="1076"/>
          <ac:graphicFrameMkLst>
            <pc:docMk/>
            <pc:sldMk cId="2532765584" sldId="301"/>
            <ac:graphicFrameMk id="51" creationId="{AFF838A5-7B06-4349-B640-6FA4C41430B2}"/>
          </ac:graphicFrameMkLst>
        </pc:graphicFrameChg>
        <pc:picChg chg="mod">
          <ac:chgData name="gengjh" userId="41914d33-01fd-448d-aa7a-154838536db4" providerId="ADAL" clId="{604B7FC5-DD76-4C1A-991E-12369D1CF25E}" dt="2021-01-08T14:19:45.273" v="2835" actId="1076"/>
          <ac:picMkLst>
            <pc:docMk/>
            <pc:sldMk cId="2532765584" sldId="301"/>
            <ac:picMk id="7" creationId="{1F8BD970-B0E3-4477-8BF6-013C1602434A}"/>
          </ac:picMkLst>
        </pc:picChg>
        <pc:picChg chg="mod">
          <ac:chgData name="gengjh" userId="41914d33-01fd-448d-aa7a-154838536db4" providerId="ADAL" clId="{604B7FC5-DD76-4C1A-991E-12369D1CF25E}" dt="2021-01-08T13:53:28.069" v="2797" actId="1076"/>
          <ac:picMkLst>
            <pc:docMk/>
            <pc:sldMk cId="2532765584" sldId="301"/>
            <ac:picMk id="12" creationId="{EDC09ED2-34CB-419E-A215-A6BD48753DEC}"/>
          </ac:picMkLst>
        </pc:picChg>
        <pc:picChg chg="mod modCrop">
          <ac:chgData name="gengjh" userId="41914d33-01fd-448d-aa7a-154838536db4" providerId="ADAL" clId="{604B7FC5-DD76-4C1A-991E-12369D1CF25E}" dt="2021-01-08T13:53:22.292" v="2796" actId="1076"/>
          <ac:picMkLst>
            <pc:docMk/>
            <pc:sldMk cId="2532765584" sldId="301"/>
            <ac:picMk id="14" creationId="{6C228E1E-366A-4DEA-8E93-3D5AD53FB5C1}"/>
          </ac:picMkLst>
        </pc:picChg>
        <pc:picChg chg="mod">
          <ac:chgData name="gengjh" userId="41914d33-01fd-448d-aa7a-154838536db4" providerId="ADAL" clId="{604B7FC5-DD76-4C1A-991E-12369D1CF25E}" dt="2021-01-08T08:55:19.842" v="2622" actId="164"/>
          <ac:picMkLst>
            <pc:docMk/>
            <pc:sldMk cId="2532765584" sldId="301"/>
            <ac:picMk id="17" creationId="{8A32BF47-8833-4E67-B2AD-E9A285C729DB}"/>
          </ac:picMkLst>
        </pc:picChg>
        <pc:picChg chg="mod">
          <ac:chgData name="gengjh" userId="41914d33-01fd-448d-aa7a-154838536db4" providerId="ADAL" clId="{604B7FC5-DD76-4C1A-991E-12369D1CF25E}" dt="2021-01-08T08:55:19.842" v="2622" actId="164"/>
          <ac:picMkLst>
            <pc:docMk/>
            <pc:sldMk cId="2532765584" sldId="301"/>
            <ac:picMk id="20" creationId="{0726D9EA-C191-4AEC-8F5C-C89789D79792}"/>
          </ac:picMkLst>
        </pc:picChg>
        <pc:picChg chg="mod">
          <ac:chgData name="gengjh" userId="41914d33-01fd-448d-aa7a-154838536db4" providerId="ADAL" clId="{604B7FC5-DD76-4C1A-991E-12369D1CF25E}" dt="2021-01-08T08:55:19.842" v="2622" actId="164"/>
          <ac:picMkLst>
            <pc:docMk/>
            <pc:sldMk cId="2532765584" sldId="301"/>
            <ac:picMk id="24" creationId="{341A4494-D803-453B-A4FA-49DED8171744}"/>
          </ac:picMkLst>
        </pc:picChg>
        <pc:picChg chg="mod">
          <ac:chgData name="gengjh" userId="41914d33-01fd-448d-aa7a-154838536db4" providerId="ADAL" clId="{604B7FC5-DD76-4C1A-991E-12369D1CF25E}" dt="2021-01-08T08:54:41.121" v="2615" actId="164"/>
          <ac:picMkLst>
            <pc:docMk/>
            <pc:sldMk cId="2532765584" sldId="301"/>
            <ac:picMk id="37" creationId="{36F1636A-0CD7-47E9-83A6-1A278D22AA3E}"/>
          </ac:picMkLst>
        </pc:picChg>
        <pc:picChg chg="mod">
          <ac:chgData name="gengjh" userId="41914d33-01fd-448d-aa7a-154838536db4" providerId="ADAL" clId="{604B7FC5-DD76-4C1A-991E-12369D1CF25E}" dt="2021-01-08T08:54:41.121" v="2615" actId="164"/>
          <ac:picMkLst>
            <pc:docMk/>
            <pc:sldMk cId="2532765584" sldId="301"/>
            <ac:picMk id="39" creationId="{A812B9F1-39E9-4AD3-B3F1-F1DF482AB3B2}"/>
          </ac:picMkLst>
        </pc:picChg>
        <pc:picChg chg="mod">
          <ac:chgData name="gengjh" userId="41914d33-01fd-448d-aa7a-154838536db4" providerId="ADAL" clId="{604B7FC5-DD76-4C1A-991E-12369D1CF25E}" dt="2021-01-08T08:54:41.121" v="2615" actId="164"/>
          <ac:picMkLst>
            <pc:docMk/>
            <pc:sldMk cId="2532765584" sldId="301"/>
            <ac:picMk id="42" creationId="{DAC219CC-028F-4BFB-ABD6-59D1B151041E}"/>
          </ac:picMkLst>
        </pc:picChg>
        <pc:picChg chg="mod">
          <ac:chgData name="gengjh" userId="41914d33-01fd-448d-aa7a-154838536db4" providerId="ADAL" clId="{604B7FC5-DD76-4C1A-991E-12369D1CF25E}" dt="2021-01-08T08:54:41.121" v="2615" actId="164"/>
          <ac:picMkLst>
            <pc:docMk/>
            <pc:sldMk cId="2532765584" sldId="301"/>
            <ac:picMk id="43" creationId="{BD7AD4EB-73B3-4474-B6C4-17DA3E7A3E8A}"/>
          </ac:picMkLst>
        </pc:picChg>
        <pc:picChg chg="mod">
          <ac:chgData name="gengjh" userId="41914d33-01fd-448d-aa7a-154838536db4" providerId="ADAL" clId="{604B7FC5-DD76-4C1A-991E-12369D1CF25E}" dt="2021-01-08T08:55:19.842" v="2622" actId="164"/>
          <ac:picMkLst>
            <pc:docMk/>
            <pc:sldMk cId="2532765584" sldId="301"/>
            <ac:picMk id="44" creationId="{F53CDE6F-3F69-42CC-8A3B-E5BBE348C62B}"/>
          </ac:picMkLst>
        </pc:picChg>
      </pc:sldChg>
      <pc:sldChg chg="addSp delSp modSp ord">
        <pc:chgData name="gengjh" userId="41914d33-01fd-448d-aa7a-154838536db4" providerId="ADAL" clId="{604B7FC5-DD76-4C1A-991E-12369D1CF25E}" dt="2021-01-11T06:14:38.726" v="8291" actId="1076"/>
        <pc:sldMkLst>
          <pc:docMk/>
          <pc:sldMk cId="1058494112" sldId="310"/>
        </pc:sldMkLst>
        <pc:spChg chg="mod">
          <ac:chgData name="gengjh" userId="41914d33-01fd-448d-aa7a-154838536db4" providerId="ADAL" clId="{604B7FC5-DD76-4C1A-991E-12369D1CF25E}" dt="2021-01-10T13:22:03.719" v="4743" actId="14100"/>
          <ac:spMkLst>
            <pc:docMk/>
            <pc:sldMk cId="1058494112" sldId="310"/>
            <ac:spMk id="2" creationId="{5B5F3F20-B28A-403D-9EB0-63FC4749CB0F}"/>
          </ac:spMkLst>
        </pc:spChg>
        <pc:spChg chg="add mod">
          <ac:chgData name="gengjh" userId="41914d33-01fd-448d-aa7a-154838536db4" providerId="ADAL" clId="{604B7FC5-DD76-4C1A-991E-12369D1CF25E}" dt="2021-01-11T06:14:38.726" v="8291" actId="1076"/>
          <ac:spMkLst>
            <pc:docMk/>
            <pc:sldMk cId="1058494112" sldId="310"/>
            <ac:spMk id="19" creationId="{EB1A5048-20F0-4F59-ACEA-0FF8A54D33EE}"/>
          </ac:spMkLst>
        </pc:spChg>
        <pc:spChg chg="add del">
          <ac:chgData name="gengjh" userId="41914d33-01fd-448d-aa7a-154838536db4" providerId="ADAL" clId="{604B7FC5-DD76-4C1A-991E-12369D1CF25E}" dt="2021-01-11T06:12:52.717" v="8230" actId="478"/>
          <ac:spMkLst>
            <pc:docMk/>
            <pc:sldMk cId="1058494112" sldId="310"/>
            <ac:spMk id="20" creationId="{2D4F0ACE-D8D0-406A-B50A-9B4F39759911}"/>
          </ac:spMkLst>
        </pc:spChg>
        <pc:graphicFrameChg chg="add mod">
          <ac:chgData name="gengjh" userId="41914d33-01fd-448d-aa7a-154838536db4" providerId="ADAL" clId="{604B7FC5-DD76-4C1A-991E-12369D1CF25E}" dt="2021-01-11T06:14:12.609" v="8289" actId="1076"/>
          <ac:graphicFrameMkLst>
            <pc:docMk/>
            <pc:sldMk cId="1058494112" sldId="310"/>
            <ac:graphicFrameMk id="15" creationId="{A662B7C6-2CD9-4117-BA7E-0C07695AAA8B}"/>
          </ac:graphicFrameMkLst>
        </pc:graphicFrameChg>
        <pc:graphicFrameChg chg="add mod">
          <ac:chgData name="gengjh" userId="41914d33-01fd-448d-aa7a-154838536db4" providerId="ADAL" clId="{604B7FC5-DD76-4C1A-991E-12369D1CF25E}" dt="2021-01-11T06:14:27.433" v="8290" actId="1076"/>
          <ac:graphicFrameMkLst>
            <pc:docMk/>
            <pc:sldMk cId="1058494112" sldId="310"/>
            <ac:graphicFrameMk id="16" creationId="{742049C7-64A4-4F72-8F8A-60A2C4D6A372}"/>
          </ac:graphicFrameMkLst>
        </pc:graphicFrameChg>
        <pc:graphicFrameChg chg="add del mod">
          <ac:chgData name="gengjh" userId="41914d33-01fd-448d-aa7a-154838536db4" providerId="ADAL" clId="{604B7FC5-DD76-4C1A-991E-12369D1CF25E}" dt="2021-01-11T06:11:20.001" v="8216" actId="478"/>
          <ac:graphicFrameMkLst>
            <pc:docMk/>
            <pc:sldMk cId="1058494112" sldId="310"/>
            <ac:graphicFrameMk id="17" creationId="{CFD58713-A1C6-4264-9B88-87F011A1226D}"/>
          </ac:graphicFrameMkLst>
        </pc:graphicFrameChg>
        <pc:graphicFrameChg chg="add del mod">
          <ac:chgData name="gengjh" userId="41914d33-01fd-448d-aa7a-154838536db4" providerId="ADAL" clId="{604B7FC5-DD76-4C1A-991E-12369D1CF25E}" dt="2021-01-11T06:11:19.009" v="8215" actId="478"/>
          <ac:graphicFrameMkLst>
            <pc:docMk/>
            <pc:sldMk cId="1058494112" sldId="310"/>
            <ac:graphicFrameMk id="18" creationId="{6AF79A0B-CF07-4360-876C-8A0C84BC71C0}"/>
          </ac:graphicFrameMkLst>
        </pc:graphicFrameChg>
        <pc:picChg chg="del">
          <ac:chgData name="gengjh" userId="41914d33-01fd-448d-aa7a-154838536db4" providerId="ADAL" clId="{604B7FC5-DD76-4C1A-991E-12369D1CF25E}" dt="2021-01-09T12:50:33.253" v="3966" actId="478"/>
          <ac:picMkLst>
            <pc:docMk/>
            <pc:sldMk cId="1058494112" sldId="310"/>
            <ac:picMk id="4" creationId="{EB62241B-AE42-432C-A348-B6250D488020}"/>
          </ac:picMkLst>
        </pc:picChg>
        <pc:picChg chg="add mod">
          <ac:chgData name="gengjh" userId="41914d33-01fd-448d-aa7a-154838536db4" providerId="ADAL" clId="{604B7FC5-DD76-4C1A-991E-12369D1CF25E}" dt="2021-01-11T06:14:01.845" v="8287" actId="14100"/>
          <ac:picMkLst>
            <pc:docMk/>
            <pc:sldMk cId="1058494112" sldId="310"/>
            <ac:picMk id="5" creationId="{8BED460E-31B3-4F2B-B674-B698B36E1E7D}"/>
          </ac:picMkLst>
        </pc:picChg>
        <pc:picChg chg="del mod">
          <ac:chgData name="gengjh" userId="41914d33-01fd-448d-aa7a-154838536db4" providerId="ADAL" clId="{604B7FC5-DD76-4C1A-991E-12369D1CF25E}" dt="2021-01-09T12:50:34.011" v="3968" actId="478"/>
          <ac:picMkLst>
            <pc:docMk/>
            <pc:sldMk cId="1058494112" sldId="310"/>
            <ac:picMk id="7" creationId="{5E42DD8E-A0E8-427F-BE2C-EFCC149E9E38}"/>
          </ac:picMkLst>
        </pc:picChg>
        <pc:picChg chg="add mod">
          <ac:chgData name="gengjh" userId="41914d33-01fd-448d-aa7a-154838536db4" providerId="ADAL" clId="{604B7FC5-DD76-4C1A-991E-12369D1CF25E}" dt="2021-01-11T06:14:05.127" v="8288" actId="14100"/>
          <ac:picMkLst>
            <pc:docMk/>
            <pc:sldMk cId="1058494112" sldId="310"/>
            <ac:picMk id="8" creationId="{4968DC11-FA29-4746-9596-312B8EECE353}"/>
          </ac:picMkLst>
        </pc:picChg>
        <pc:picChg chg="add del mod">
          <ac:chgData name="gengjh" userId="41914d33-01fd-448d-aa7a-154838536db4" providerId="ADAL" clId="{604B7FC5-DD76-4C1A-991E-12369D1CF25E}" dt="2021-01-11T06:11:17.050" v="8213" actId="478"/>
          <ac:picMkLst>
            <pc:docMk/>
            <pc:sldMk cId="1058494112" sldId="310"/>
            <ac:picMk id="11" creationId="{4A577275-5369-49BB-8062-AAE49BA37D4B}"/>
          </ac:picMkLst>
        </pc:picChg>
        <pc:picChg chg="add del mod">
          <ac:chgData name="gengjh" userId="41914d33-01fd-448d-aa7a-154838536db4" providerId="ADAL" clId="{604B7FC5-DD76-4C1A-991E-12369D1CF25E}" dt="2021-01-11T06:11:17.848" v="8214" actId="478"/>
          <ac:picMkLst>
            <pc:docMk/>
            <pc:sldMk cId="1058494112" sldId="310"/>
            <ac:picMk id="13" creationId="{CADC2FD8-0DDB-42C6-8E2E-942738FC192F}"/>
          </ac:picMkLst>
        </pc:picChg>
      </pc:sldChg>
      <pc:sldChg chg="modSp del ord">
        <pc:chgData name="gengjh" userId="41914d33-01fd-448d-aa7a-154838536db4" providerId="ADAL" clId="{604B7FC5-DD76-4C1A-991E-12369D1CF25E}" dt="2021-01-11T04:53:19.779" v="7701" actId="2696"/>
        <pc:sldMkLst>
          <pc:docMk/>
          <pc:sldMk cId="2439697765" sldId="316"/>
        </pc:sldMkLst>
        <pc:spChg chg="mod">
          <ac:chgData name="gengjh" userId="41914d33-01fd-448d-aa7a-154838536db4" providerId="ADAL" clId="{604B7FC5-DD76-4C1A-991E-12369D1CF25E}" dt="2021-01-11T02:12:31.609" v="7499" actId="207"/>
          <ac:spMkLst>
            <pc:docMk/>
            <pc:sldMk cId="2439697765" sldId="316"/>
            <ac:spMk id="2" creationId="{849D5AB5-7E5A-47F1-B387-9ED36AF91CF5}"/>
          </ac:spMkLst>
        </pc:spChg>
      </pc:sldChg>
      <pc:sldChg chg="modSp ord">
        <pc:chgData name="gengjh" userId="41914d33-01fd-448d-aa7a-154838536db4" providerId="ADAL" clId="{604B7FC5-DD76-4C1A-991E-12369D1CF25E}" dt="2021-01-11T12:46:40.483" v="9021"/>
        <pc:sldMkLst>
          <pc:docMk/>
          <pc:sldMk cId="1778020350" sldId="317"/>
        </pc:sldMkLst>
        <pc:spChg chg="mod">
          <ac:chgData name="gengjh" userId="41914d33-01fd-448d-aa7a-154838536db4" providerId="ADAL" clId="{604B7FC5-DD76-4C1A-991E-12369D1CF25E}" dt="2021-01-11T02:28:09.742" v="7579" actId="255"/>
          <ac:spMkLst>
            <pc:docMk/>
            <pc:sldMk cId="1778020350" sldId="317"/>
            <ac:spMk id="2" creationId="{0AAD8C22-25DC-41B9-8341-C3D5F55C4034}"/>
          </ac:spMkLst>
        </pc:spChg>
        <pc:spChg chg="mod">
          <ac:chgData name="gengjh" userId="41914d33-01fd-448d-aa7a-154838536db4" providerId="ADAL" clId="{604B7FC5-DD76-4C1A-991E-12369D1CF25E}" dt="2021-01-10T14:43:08.131" v="6673" actId="2711"/>
          <ac:spMkLst>
            <pc:docMk/>
            <pc:sldMk cId="1778020350" sldId="317"/>
            <ac:spMk id="3" creationId="{0F6AA243-F362-40B2-86D5-B6366FA6AE74}"/>
          </ac:spMkLst>
        </pc:spChg>
        <pc:graphicFrameChg chg="mod">
          <ac:chgData name="gengjh" userId="41914d33-01fd-448d-aa7a-154838536db4" providerId="ADAL" clId="{604B7FC5-DD76-4C1A-991E-12369D1CF25E}" dt="2021-01-11T07:29:30.786" v="9013" actId="1076"/>
          <ac:graphicFrameMkLst>
            <pc:docMk/>
            <pc:sldMk cId="1778020350" sldId="317"/>
            <ac:graphicFrameMk id="7" creationId="{20F5FB61-7D4B-43E1-8B62-33379910183D}"/>
          </ac:graphicFrameMkLst>
        </pc:graphicFrameChg>
      </pc:sldChg>
      <pc:sldChg chg="modSp">
        <pc:chgData name="gengjh" userId="41914d33-01fd-448d-aa7a-154838536db4" providerId="ADAL" clId="{604B7FC5-DD76-4C1A-991E-12369D1CF25E}" dt="2021-01-10T14:45:09.315" v="6687" actId="2711"/>
        <pc:sldMkLst>
          <pc:docMk/>
          <pc:sldMk cId="1064624849" sldId="318"/>
        </pc:sldMkLst>
        <pc:spChg chg="mod">
          <ac:chgData name="gengjh" userId="41914d33-01fd-448d-aa7a-154838536db4" providerId="ADAL" clId="{604B7FC5-DD76-4C1A-991E-12369D1CF25E}" dt="2021-01-10T14:45:09.315" v="6687" actId="2711"/>
          <ac:spMkLst>
            <pc:docMk/>
            <pc:sldMk cId="1064624849" sldId="318"/>
            <ac:spMk id="20" creationId="{DF1DF9B9-9551-4C04-8EA6-D7A043CE3DEE}"/>
          </ac:spMkLst>
        </pc:spChg>
      </pc:sldChg>
      <pc:sldChg chg="modSp">
        <pc:chgData name="gengjh" userId="41914d33-01fd-448d-aa7a-154838536db4" providerId="ADAL" clId="{604B7FC5-DD76-4C1A-991E-12369D1CF25E}" dt="2021-01-10T14:45:31.242" v="6689" actId="2711"/>
        <pc:sldMkLst>
          <pc:docMk/>
          <pc:sldMk cId="3283352274" sldId="322"/>
        </pc:sldMkLst>
        <pc:spChg chg="mod">
          <ac:chgData name="gengjh" userId="41914d33-01fd-448d-aa7a-154838536db4" providerId="ADAL" clId="{604B7FC5-DD76-4C1A-991E-12369D1CF25E}" dt="2021-01-10T14:45:31.242" v="6689" actId="2711"/>
          <ac:spMkLst>
            <pc:docMk/>
            <pc:sldMk cId="3283352274" sldId="322"/>
            <ac:spMk id="13" creationId="{F5CCC205-7DFC-4BBC-8FCE-8936662AA8AF}"/>
          </ac:spMkLst>
        </pc:spChg>
        <pc:spChg chg="mod">
          <ac:chgData name="gengjh" userId="41914d33-01fd-448d-aa7a-154838536db4" providerId="ADAL" clId="{604B7FC5-DD76-4C1A-991E-12369D1CF25E}" dt="2021-01-10T14:45:21.216" v="6688" actId="2711"/>
          <ac:spMkLst>
            <pc:docMk/>
            <pc:sldMk cId="3283352274" sldId="322"/>
            <ac:spMk id="29" creationId="{10C0F48B-6B0A-4FD0-BC64-5D0D946E6E51}"/>
          </ac:spMkLst>
        </pc:spChg>
      </pc:sldChg>
      <pc:sldChg chg="del ord">
        <pc:chgData name="gengjh" userId="41914d33-01fd-448d-aa7a-154838536db4" providerId="ADAL" clId="{604B7FC5-DD76-4C1A-991E-12369D1CF25E}" dt="2021-01-11T02:23:07.226" v="7526" actId="2696"/>
        <pc:sldMkLst>
          <pc:docMk/>
          <pc:sldMk cId="518415916" sldId="324"/>
        </pc:sldMkLst>
      </pc:sldChg>
      <pc:sldChg chg="addSp delSp modSp ord">
        <pc:chgData name="gengjh" userId="41914d33-01fd-448d-aa7a-154838536db4" providerId="ADAL" clId="{604B7FC5-DD76-4C1A-991E-12369D1CF25E}" dt="2021-01-11T12:47:07.889" v="9023"/>
        <pc:sldMkLst>
          <pc:docMk/>
          <pc:sldMk cId="2046257213" sldId="325"/>
        </pc:sldMkLst>
        <pc:spChg chg="add del">
          <ac:chgData name="gengjh" userId="41914d33-01fd-448d-aa7a-154838536db4" providerId="ADAL" clId="{604B7FC5-DD76-4C1A-991E-12369D1CF25E}" dt="2021-01-10T11:27:54.154" v="4192" actId="478"/>
          <ac:spMkLst>
            <pc:docMk/>
            <pc:sldMk cId="2046257213" sldId="325"/>
            <ac:spMk id="10" creationId="{9812EFCA-0DAD-49EE-BA56-6882D1B1988F}"/>
          </ac:spMkLst>
        </pc:spChg>
        <pc:spChg chg="add mod">
          <ac:chgData name="gengjh" userId="41914d33-01fd-448d-aa7a-154838536db4" providerId="ADAL" clId="{604B7FC5-DD76-4C1A-991E-12369D1CF25E}" dt="2021-01-10T11:30:55.438" v="4212" actId="14100"/>
          <ac:spMkLst>
            <pc:docMk/>
            <pc:sldMk cId="2046257213" sldId="325"/>
            <ac:spMk id="11" creationId="{B7273DB3-33FB-4F97-814A-B749EEA85625}"/>
          </ac:spMkLst>
        </pc:spChg>
        <pc:spChg chg="mod">
          <ac:chgData name="gengjh" userId="41914d33-01fd-448d-aa7a-154838536db4" providerId="ADAL" clId="{604B7FC5-DD76-4C1A-991E-12369D1CF25E}" dt="2021-01-10T14:43:23.889" v="6674" actId="2711"/>
          <ac:spMkLst>
            <pc:docMk/>
            <pc:sldMk cId="2046257213" sldId="325"/>
            <ac:spMk id="13" creationId="{21B0EBD3-D10A-4F5D-9273-87DB74A87A9B}"/>
          </ac:spMkLst>
        </pc:spChg>
        <pc:spChg chg="mod">
          <ac:chgData name="gengjh" userId="41914d33-01fd-448d-aa7a-154838536db4" providerId="ADAL" clId="{604B7FC5-DD76-4C1A-991E-12369D1CF25E}" dt="2021-01-10T14:43:34.887" v="6675" actId="2711"/>
          <ac:spMkLst>
            <pc:docMk/>
            <pc:sldMk cId="2046257213" sldId="325"/>
            <ac:spMk id="16" creationId="{F74BD8DD-322B-4625-B29E-D235E8218CBE}"/>
          </ac:spMkLst>
        </pc:spChg>
        <pc:picChg chg="mod">
          <ac:chgData name="gengjh" userId="41914d33-01fd-448d-aa7a-154838536db4" providerId="ADAL" clId="{604B7FC5-DD76-4C1A-991E-12369D1CF25E}" dt="2021-01-11T07:48:05.657" v="9016" actId="1076"/>
          <ac:picMkLst>
            <pc:docMk/>
            <pc:sldMk cId="2046257213" sldId="325"/>
            <ac:picMk id="15" creationId="{281F982F-82B3-4681-BCC7-924DA5594C0C}"/>
          </ac:picMkLst>
        </pc:picChg>
      </pc:sldChg>
      <pc:sldChg chg="addSp delSp modSp ord">
        <pc:chgData name="gengjh" userId="41914d33-01fd-448d-aa7a-154838536db4" providerId="ADAL" clId="{604B7FC5-DD76-4C1A-991E-12369D1CF25E}" dt="2021-01-11T12:47:10.033" v="9024"/>
        <pc:sldMkLst>
          <pc:docMk/>
          <pc:sldMk cId="4116265564" sldId="326"/>
        </pc:sldMkLst>
        <pc:spChg chg="mod">
          <ac:chgData name="gengjh" userId="41914d33-01fd-448d-aa7a-154838536db4" providerId="ADAL" clId="{604B7FC5-DD76-4C1A-991E-12369D1CF25E}" dt="2021-01-11T07:24:03.700" v="8990" actId="1076"/>
          <ac:spMkLst>
            <pc:docMk/>
            <pc:sldMk cId="4116265564" sldId="326"/>
            <ac:spMk id="2" creationId="{B2BC9912-7FF6-4BD5-9B03-2B5C55A3F672}"/>
          </ac:spMkLst>
        </pc:spChg>
        <pc:spChg chg="mod">
          <ac:chgData name="gengjh" userId="41914d33-01fd-448d-aa7a-154838536db4" providerId="ADAL" clId="{604B7FC5-DD76-4C1A-991E-12369D1CF25E}" dt="2021-01-11T07:25:06.136" v="9005" actId="1076"/>
          <ac:spMkLst>
            <pc:docMk/>
            <pc:sldMk cId="4116265564" sldId="326"/>
            <ac:spMk id="10" creationId="{0E7D8466-FDEC-48D8-B8DD-2BD53F7918A9}"/>
          </ac:spMkLst>
        </pc:spChg>
        <pc:spChg chg="add mod">
          <ac:chgData name="gengjh" userId="41914d33-01fd-448d-aa7a-154838536db4" providerId="ADAL" clId="{604B7FC5-DD76-4C1A-991E-12369D1CF25E}" dt="2021-01-11T07:24:57.940" v="9004" actId="1076"/>
          <ac:spMkLst>
            <pc:docMk/>
            <pc:sldMk cId="4116265564" sldId="326"/>
            <ac:spMk id="13" creationId="{D3763491-4890-4B13-B4E6-6695E186C9CD}"/>
          </ac:spMkLst>
        </pc:spChg>
        <pc:spChg chg="add del">
          <ac:chgData name="gengjh" userId="41914d33-01fd-448d-aa7a-154838536db4" providerId="ADAL" clId="{604B7FC5-DD76-4C1A-991E-12369D1CF25E}" dt="2021-01-10T11:31:41.667" v="4215" actId="478"/>
          <ac:spMkLst>
            <pc:docMk/>
            <pc:sldMk cId="4116265564" sldId="326"/>
            <ac:spMk id="14" creationId="{EC7B3004-05D1-4C0A-AFB6-E63357C72934}"/>
          </ac:spMkLst>
        </pc:spChg>
        <pc:spChg chg="mod">
          <ac:chgData name="gengjh" userId="41914d33-01fd-448d-aa7a-154838536db4" providerId="ADAL" clId="{604B7FC5-DD76-4C1A-991E-12369D1CF25E}" dt="2021-01-11T07:24:49.042" v="9003" actId="20577"/>
          <ac:spMkLst>
            <pc:docMk/>
            <pc:sldMk cId="4116265564" sldId="326"/>
            <ac:spMk id="21" creationId="{DCA987F0-0E65-4B69-8850-E9212339625C}"/>
          </ac:spMkLst>
        </pc:spChg>
        <pc:grpChg chg="add mod">
          <ac:chgData name="gengjh" userId="41914d33-01fd-448d-aa7a-154838536db4" providerId="ADAL" clId="{604B7FC5-DD76-4C1A-991E-12369D1CF25E}" dt="2021-01-11T07:25:18.670" v="9007" actId="1076"/>
          <ac:grpSpMkLst>
            <pc:docMk/>
            <pc:sldMk cId="4116265564" sldId="326"/>
            <ac:grpSpMk id="3" creationId="{2A150A1E-9DEF-454A-A9FE-DFBD3C63F50C}"/>
          </ac:grpSpMkLst>
        </pc:grpChg>
        <pc:graphicFrameChg chg="mod">
          <ac:chgData name="gengjh" userId="41914d33-01fd-448d-aa7a-154838536db4" providerId="ADAL" clId="{604B7FC5-DD76-4C1A-991E-12369D1CF25E}" dt="2021-01-11T07:24:11.184" v="8993" actId="14100"/>
          <ac:graphicFrameMkLst>
            <pc:docMk/>
            <pc:sldMk cId="4116265564" sldId="326"/>
            <ac:graphicFrameMk id="7" creationId="{F7C437C8-750F-4989-86ED-23851E73EB1B}"/>
          </ac:graphicFrameMkLst>
        </pc:graphicFrameChg>
        <pc:graphicFrameChg chg="mod">
          <ac:chgData name="gengjh" userId="41914d33-01fd-448d-aa7a-154838536db4" providerId="ADAL" clId="{604B7FC5-DD76-4C1A-991E-12369D1CF25E}" dt="2021-01-11T07:24:29.223" v="8997" actId="14100"/>
          <ac:graphicFrameMkLst>
            <pc:docMk/>
            <pc:sldMk cId="4116265564" sldId="326"/>
            <ac:graphicFrameMk id="12" creationId="{B5660DD7-CBCD-458B-87E4-B6E348BB51F2}"/>
          </ac:graphicFrameMkLst>
        </pc:graphicFrameChg>
        <pc:graphicFrameChg chg="mod">
          <ac:chgData name="gengjh" userId="41914d33-01fd-448d-aa7a-154838536db4" providerId="ADAL" clId="{604B7FC5-DD76-4C1A-991E-12369D1CF25E}" dt="2021-01-11T07:25:14.130" v="9006" actId="164"/>
          <ac:graphicFrameMkLst>
            <pc:docMk/>
            <pc:sldMk cId="4116265564" sldId="326"/>
            <ac:graphicFrameMk id="18" creationId="{7899A1C3-D32D-418E-8547-74BA653413CB}"/>
          </ac:graphicFrameMkLst>
        </pc:graphicFrameChg>
        <pc:graphicFrameChg chg="mod">
          <ac:chgData name="gengjh" userId="41914d33-01fd-448d-aa7a-154838536db4" providerId="ADAL" clId="{604B7FC5-DD76-4C1A-991E-12369D1CF25E}" dt="2021-01-11T07:25:14.130" v="9006" actId="164"/>
          <ac:graphicFrameMkLst>
            <pc:docMk/>
            <pc:sldMk cId="4116265564" sldId="326"/>
            <ac:graphicFrameMk id="20" creationId="{4AEE8FB4-5079-41A3-B7CE-BF1CB1839AD3}"/>
          </ac:graphicFrameMkLst>
        </pc:graphicFrameChg>
        <pc:picChg chg="mod">
          <ac:chgData name="gengjh" userId="41914d33-01fd-448d-aa7a-154838536db4" providerId="ADAL" clId="{604B7FC5-DD76-4C1A-991E-12369D1CF25E}" dt="2021-01-11T07:25:14.130" v="9006" actId="164"/>
          <ac:picMkLst>
            <pc:docMk/>
            <pc:sldMk cId="4116265564" sldId="326"/>
            <ac:picMk id="16" creationId="{6E38415D-E51C-421A-8960-B9AC678F68E4}"/>
          </ac:picMkLst>
        </pc:picChg>
        <pc:picChg chg="mod">
          <ac:chgData name="gengjh" userId="41914d33-01fd-448d-aa7a-154838536db4" providerId="ADAL" clId="{604B7FC5-DD76-4C1A-991E-12369D1CF25E}" dt="2021-01-11T07:24:34.745" v="8999" actId="1076"/>
          <ac:picMkLst>
            <pc:docMk/>
            <pc:sldMk cId="4116265564" sldId="326"/>
            <ac:picMk id="23" creationId="{4FF695ED-64B9-47CF-AE5C-37C9A277266B}"/>
          </ac:picMkLst>
        </pc:picChg>
        <pc:picChg chg="mod">
          <ac:chgData name="gengjh" userId="41914d33-01fd-448d-aa7a-154838536db4" providerId="ADAL" clId="{604B7FC5-DD76-4C1A-991E-12369D1CF25E}" dt="2021-01-11T07:24:14.368" v="8994" actId="1076"/>
          <ac:picMkLst>
            <pc:docMk/>
            <pc:sldMk cId="4116265564" sldId="326"/>
            <ac:picMk id="25" creationId="{BC2170D8-7B65-4217-A13D-0503925B0918}"/>
          </ac:picMkLst>
        </pc:picChg>
      </pc:sldChg>
      <pc:sldChg chg="del ord">
        <pc:chgData name="gengjh" userId="41914d33-01fd-448d-aa7a-154838536db4" providerId="ADAL" clId="{604B7FC5-DD76-4C1A-991E-12369D1CF25E}" dt="2021-01-11T02:23:08.333" v="7527" actId="2696"/>
        <pc:sldMkLst>
          <pc:docMk/>
          <pc:sldMk cId="1648886085" sldId="327"/>
        </pc:sldMkLst>
      </pc:sldChg>
      <pc:sldChg chg="modSp ord">
        <pc:chgData name="gengjh" userId="41914d33-01fd-448d-aa7a-154838536db4" providerId="ADAL" clId="{604B7FC5-DD76-4C1A-991E-12369D1CF25E}" dt="2021-01-11T12:47:03.862" v="9022"/>
        <pc:sldMkLst>
          <pc:docMk/>
          <pc:sldMk cId="2893006492" sldId="328"/>
        </pc:sldMkLst>
        <pc:spChg chg="mod">
          <ac:chgData name="gengjh" userId="41914d33-01fd-448d-aa7a-154838536db4" providerId="ADAL" clId="{604B7FC5-DD76-4C1A-991E-12369D1CF25E}" dt="2021-01-06T13:26:59.489" v="486" actId="27636"/>
          <ac:spMkLst>
            <pc:docMk/>
            <pc:sldMk cId="2893006492" sldId="328"/>
            <ac:spMk id="2" creationId="{2D257EE0-BF2A-4AD4-B9B3-70F96CD82B75}"/>
          </ac:spMkLst>
        </pc:spChg>
        <pc:graphicFrameChg chg="mod">
          <ac:chgData name="gengjh" userId="41914d33-01fd-448d-aa7a-154838536db4" providerId="ADAL" clId="{604B7FC5-DD76-4C1A-991E-12369D1CF25E}" dt="2021-01-09T12:46:03.177" v="3962" actId="1076"/>
          <ac:graphicFrameMkLst>
            <pc:docMk/>
            <pc:sldMk cId="2893006492" sldId="328"/>
            <ac:graphicFrameMk id="19" creationId="{039A8712-556B-4A1E-BF78-8594D3694740}"/>
          </ac:graphicFrameMkLst>
        </pc:graphicFrameChg>
        <pc:graphicFrameChg chg="mod">
          <ac:chgData name="gengjh" userId="41914d33-01fd-448d-aa7a-154838536db4" providerId="ADAL" clId="{604B7FC5-DD76-4C1A-991E-12369D1CF25E}" dt="2021-01-09T12:45:48.978" v="3960" actId="1076"/>
          <ac:graphicFrameMkLst>
            <pc:docMk/>
            <pc:sldMk cId="2893006492" sldId="328"/>
            <ac:graphicFrameMk id="20" creationId="{3AC396A0-BE11-4093-84B4-E67EC73600CE}"/>
          </ac:graphicFrameMkLst>
        </pc:graphicFrameChg>
        <pc:graphicFrameChg chg="mod">
          <ac:chgData name="gengjh" userId="41914d33-01fd-448d-aa7a-154838536db4" providerId="ADAL" clId="{604B7FC5-DD76-4C1A-991E-12369D1CF25E}" dt="2021-01-09T12:45:07.855" v="3953" actId="1076"/>
          <ac:graphicFrameMkLst>
            <pc:docMk/>
            <pc:sldMk cId="2893006492" sldId="328"/>
            <ac:graphicFrameMk id="21" creationId="{C6E4FAC1-564D-47E1-BFB7-B7BE9F297223}"/>
          </ac:graphicFrameMkLst>
        </pc:graphicFrameChg>
        <pc:picChg chg="mod">
          <ac:chgData name="gengjh" userId="41914d33-01fd-448d-aa7a-154838536db4" providerId="ADAL" clId="{604B7FC5-DD76-4C1A-991E-12369D1CF25E}" dt="2021-01-09T12:45:52.652" v="3961" actId="1076"/>
          <ac:picMkLst>
            <pc:docMk/>
            <pc:sldMk cId="2893006492" sldId="328"/>
            <ac:picMk id="12" creationId="{3B7D5077-97B1-4F45-AD09-63A13865B09C}"/>
          </ac:picMkLst>
        </pc:picChg>
        <pc:picChg chg="mod">
          <ac:chgData name="gengjh" userId="41914d33-01fd-448d-aa7a-154838536db4" providerId="ADAL" clId="{604B7FC5-DD76-4C1A-991E-12369D1CF25E}" dt="2021-01-09T12:45:18.716" v="3955" actId="1076"/>
          <ac:picMkLst>
            <pc:docMk/>
            <pc:sldMk cId="2893006492" sldId="328"/>
            <ac:picMk id="14" creationId="{A2781A00-C52D-475B-AD97-359014F744B3}"/>
          </ac:picMkLst>
        </pc:picChg>
        <pc:picChg chg="mod">
          <ac:chgData name="gengjh" userId="41914d33-01fd-448d-aa7a-154838536db4" providerId="ADAL" clId="{604B7FC5-DD76-4C1A-991E-12369D1CF25E}" dt="2021-01-09T12:45:24.423" v="3956" actId="1076"/>
          <ac:picMkLst>
            <pc:docMk/>
            <pc:sldMk cId="2893006492" sldId="328"/>
            <ac:picMk id="15" creationId="{E5D8F322-F83E-40F5-9454-F36F04E6B036}"/>
          </ac:picMkLst>
        </pc:picChg>
        <pc:picChg chg="mod">
          <ac:chgData name="gengjh" userId="41914d33-01fd-448d-aa7a-154838536db4" providerId="ADAL" clId="{604B7FC5-DD76-4C1A-991E-12369D1CF25E}" dt="2021-01-09T12:45:46.144" v="3959" actId="1076"/>
          <ac:picMkLst>
            <pc:docMk/>
            <pc:sldMk cId="2893006492" sldId="328"/>
            <ac:picMk id="17" creationId="{F7C31B42-2918-45D6-BF03-1D958A280878}"/>
          </ac:picMkLst>
        </pc:picChg>
      </pc:sldChg>
      <pc:sldChg chg="del ord">
        <pc:chgData name="gengjh" userId="41914d33-01fd-448d-aa7a-154838536db4" providerId="ADAL" clId="{604B7FC5-DD76-4C1A-991E-12369D1CF25E}" dt="2021-01-11T02:23:09.360" v="7528" actId="2696"/>
        <pc:sldMkLst>
          <pc:docMk/>
          <pc:sldMk cId="36073650" sldId="329"/>
        </pc:sldMkLst>
      </pc:sldChg>
      <pc:sldChg chg="addSp delSp modSp ord">
        <pc:chgData name="gengjh" userId="41914d33-01fd-448d-aa7a-154838536db4" providerId="ADAL" clId="{604B7FC5-DD76-4C1A-991E-12369D1CF25E}" dt="2021-01-11T12:46:09.774" v="9017"/>
        <pc:sldMkLst>
          <pc:docMk/>
          <pc:sldMk cId="1221095795" sldId="330"/>
        </pc:sldMkLst>
        <pc:spChg chg="mod">
          <ac:chgData name="gengjh" userId="41914d33-01fd-448d-aa7a-154838536db4" providerId="ADAL" clId="{604B7FC5-DD76-4C1A-991E-12369D1CF25E}" dt="2021-01-11T06:10:03.301" v="8209" actId="20577"/>
          <ac:spMkLst>
            <pc:docMk/>
            <pc:sldMk cId="1221095795" sldId="330"/>
            <ac:spMk id="6" creationId="{843C4153-42C8-4F38-838E-0709D395B182}"/>
          </ac:spMkLst>
        </pc:spChg>
        <pc:spChg chg="mod">
          <ac:chgData name="gengjh" userId="41914d33-01fd-448d-aa7a-154838536db4" providerId="ADAL" clId="{604B7FC5-DD76-4C1A-991E-12369D1CF25E}" dt="2021-01-10T14:42:41.995" v="6671" actId="2711"/>
          <ac:spMkLst>
            <pc:docMk/>
            <pc:sldMk cId="1221095795" sldId="330"/>
            <ac:spMk id="13" creationId="{B404C1E7-2FE2-419E-B613-E0DAE9D36067}"/>
          </ac:spMkLst>
        </pc:spChg>
        <pc:picChg chg="add mod">
          <ac:chgData name="gengjh" userId="41914d33-01fd-448d-aa7a-154838536db4" providerId="ADAL" clId="{604B7FC5-DD76-4C1A-991E-12369D1CF25E}" dt="2021-01-06T03:10:56.364" v="104" actId="14100"/>
          <ac:picMkLst>
            <pc:docMk/>
            <pc:sldMk cId="1221095795" sldId="330"/>
            <ac:picMk id="2" creationId="{71D532BA-9B35-42D2-BF29-1B2BCD3E9CD5}"/>
          </ac:picMkLst>
        </pc:picChg>
        <pc:picChg chg="del">
          <ac:chgData name="gengjh" userId="41914d33-01fd-448d-aa7a-154838536db4" providerId="ADAL" clId="{604B7FC5-DD76-4C1A-991E-12369D1CF25E}" dt="2021-01-06T03:10:29.920" v="96" actId="478"/>
          <ac:picMkLst>
            <pc:docMk/>
            <pc:sldMk cId="1221095795" sldId="330"/>
            <ac:picMk id="8" creationId="{4A9458B1-59A8-44D9-8BCF-41BCA0782F09}"/>
          </ac:picMkLst>
        </pc:picChg>
      </pc:sldChg>
      <pc:sldChg chg="modSp">
        <pc:chgData name="gengjh" userId="41914d33-01fd-448d-aa7a-154838536db4" providerId="ADAL" clId="{604B7FC5-DD76-4C1A-991E-12369D1CF25E}" dt="2021-01-11T02:28:33.544" v="7581" actId="255"/>
        <pc:sldMkLst>
          <pc:docMk/>
          <pc:sldMk cId="789118302" sldId="331"/>
        </pc:sldMkLst>
        <pc:spChg chg="mod">
          <ac:chgData name="gengjh" userId="41914d33-01fd-448d-aa7a-154838536db4" providerId="ADAL" clId="{604B7FC5-DD76-4C1A-991E-12369D1CF25E}" dt="2021-01-11T02:28:33.544" v="7581" actId="255"/>
          <ac:spMkLst>
            <pc:docMk/>
            <pc:sldMk cId="789118302" sldId="331"/>
            <ac:spMk id="2" creationId="{6533C717-F3D4-47F7-BA1A-329F16977F9D}"/>
          </ac:spMkLst>
        </pc:spChg>
        <pc:spChg chg="mod">
          <ac:chgData name="gengjh" userId="41914d33-01fd-448d-aa7a-154838536db4" providerId="ADAL" clId="{604B7FC5-DD76-4C1A-991E-12369D1CF25E}" dt="2021-01-10T14:44:15.194" v="6680" actId="2711"/>
          <ac:spMkLst>
            <pc:docMk/>
            <pc:sldMk cId="789118302" sldId="331"/>
            <ac:spMk id="5" creationId="{80359A40-CC79-4122-96B8-2BB55FD06B4E}"/>
          </ac:spMkLst>
        </pc:spChg>
      </pc:sldChg>
      <pc:sldChg chg="modSp">
        <pc:chgData name="gengjh" userId="41914d33-01fd-448d-aa7a-154838536db4" providerId="ADAL" clId="{604B7FC5-DD76-4C1A-991E-12369D1CF25E}" dt="2021-01-11T02:28:41.301" v="7582" actId="255"/>
        <pc:sldMkLst>
          <pc:docMk/>
          <pc:sldMk cId="3764549176" sldId="332"/>
        </pc:sldMkLst>
        <pc:spChg chg="mod">
          <ac:chgData name="gengjh" userId="41914d33-01fd-448d-aa7a-154838536db4" providerId="ADAL" clId="{604B7FC5-DD76-4C1A-991E-12369D1CF25E}" dt="2021-01-11T02:28:41.301" v="7582" actId="255"/>
          <ac:spMkLst>
            <pc:docMk/>
            <pc:sldMk cId="3764549176" sldId="332"/>
            <ac:spMk id="2" creationId="{6533C717-F3D4-47F7-BA1A-329F16977F9D}"/>
          </ac:spMkLst>
        </pc:spChg>
        <pc:spChg chg="mod">
          <ac:chgData name="gengjh" userId="41914d33-01fd-448d-aa7a-154838536db4" providerId="ADAL" clId="{604B7FC5-DD76-4C1A-991E-12369D1CF25E}" dt="2021-01-10T14:44:40.183" v="6685" actId="20577"/>
          <ac:spMkLst>
            <pc:docMk/>
            <pc:sldMk cId="3764549176" sldId="332"/>
            <ac:spMk id="16" creationId="{1F983201-3AD3-4DC3-AC2B-2083477F8ADF}"/>
          </ac:spMkLst>
        </pc:spChg>
        <pc:graphicFrameChg chg="mod">
          <ac:chgData name="gengjh" userId="41914d33-01fd-448d-aa7a-154838536db4" providerId="ADAL" clId="{604B7FC5-DD76-4C1A-991E-12369D1CF25E}" dt="2021-01-10T14:44:45.078" v="6686" actId="1076"/>
          <ac:graphicFrameMkLst>
            <pc:docMk/>
            <pc:sldMk cId="3764549176" sldId="332"/>
            <ac:graphicFrameMk id="17" creationId="{48670260-E403-44B1-BD14-322C583BF946}"/>
          </ac:graphicFrameMkLst>
        </pc:graphicFrameChg>
      </pc:sldChg>
      <pc:sldChg chg="addSp delSp modSp">
        <pc:chgData name="gengjh" userId="41914d33-01fd-448d-aa7a-154838536db4" providerId="ADAL" clId="{604B7FC5-DD76-4C1A-991E-12369D1CF25E}" dt="2021-01-11T06:30:50.138" v="8566" actId="14100"/>
        <pc:sldMkLst>
          <pc:docMk/>
          <pc:sldMk cId="764657869" sldId="333"/>
        </pc:sldMkLst>
        <pc:spChg chg="mod">
          <ac:chgData name="gengjh" userId="41914d33-01fd-448d-aa7a-154838536db4" providerId="ADAL" clId="{604B7FC5-DD76-4C1A-991E-12369D1CF25E}" dt="2021-01-11T06:26:47.148" v="8460"/>
          <ac:spMkLst>
            <pc:docMk/>
            <pc:sldMk cId="764657869" sldId="333"/>
            <ac:spMk id="2" creationId="{EF984809-BC1A-4D9E-B3E0-2695999CF40B}"/>
          </ac:spMkLst>
        </pc:spChg>
        <pc:spChg chg="add del mod">
          <ac:chgData name="gengjh" userId="41914d33-01fd-448d-aa7a-154838536db4" providerId="ADAL" clId="{604B7FC5-DD76-4C1A-991E-12369D1CF25E}" dt="2021-01-11T06:26:34.177" v="8458"/>
          <ac:spMkLst>
            <pc:docMk/>
            <pc:sldMk cId="764657869" sldId="333"/>
            <ac:spMk id="3" creationId="{A8D1CF6F-7ABE-4D47-A04F-F91BE859A4F2}"/>
          </ac:spMkLst>
        </pc:spChg>
        <pc:spChg chg="add mod">
          <ac:chgData name="gengjh" userId="41914d33-01fd-448d-aa7a-154838536db4" providerId="ADAL" clId="{604B7FC5-DD76-4C1A-991E-12369D1CF25E}" dt="2021-01-11T06:30:50.138" v="8566" actId="14100"/>
          <ac:spMkLst>
            <pc:docMk/>
            <pc:sldMk cId="764657869" sldId="333"/>
            <ac:spMk id="14" creationId="{C92E13F7-17D9-4EBB-9D48-C7AED3A545CC}"/>
          </ac:spMkLst>
        </pc:spChg>
        <pc:spChg chg="add del">
          <ac:chgData name="gengjh" userId="41914d33-01fd-448d-aa7a-154838536db4" providerId="ADAL" clId="{604B7FC5-DD76-4C1A-991E-12369D1CF25E}" dt="2021-01-11T06:28:38.080" v="8470" actId="478"/>
          <ac:spMkLst>
            <pc:docMk/>
            <pc:sldMk cId="764657869" sldId="333"/>
            <ac:spMk id="15" creationId="{CB57A349-05FD-49CD-80FA-8C603B1B46F1}"/>
          </ac:spMkLst>
        </pc:spChg>
        <pc:spChg chg="add mod">
          <ac:chgData name="gengjh" userId="41914d33-01fd-448d-aa7a-154838536db4" providerId="ADAL" clId="{604B7FC5-DD76-4C1A-991E-12369D1CF25E}" dt="2021-01-11T06:26:52.798" v="8461" actId="1076"/>
          <ac:spMkLst>
            <pc:docMk/>
            <pc:sldMk cId="764657869" sldId="333"/>
            <ac:spMk id="19" creationId="{4BF3000B-0742-4847-94F4-2FFD8F6B65B3}"/>
          </ac:spMkLst>
        </pc:spChg>
        <pc:spChg chg="add del">
          <ac:chgData name="gengjh" userId="41914d33-01fd-448d-aa7a-154838536db4" providerId="ADAL" clId="{604B7FC5-DD76-4C1A-991E-12369D1CF25E}" dt="2021-01-10T13:05:47.101" v="4436" actId="478"/>
          <ac:spMkLst>
            <pc:docMk/>
            <pc:sldMk cId="764657869" sldId="333"/>
            <ac:spMk id="21" creationId="{AE4042F7-E3E4-4C2B-98AA-E49CC91ADEA8}"/>
          </ac:spMkLst>
        </pc:spChg>
        <pc:spChg chg="mod">
          <ac:chgData name="gengjh" userId="41914d33-01fd-448d-aa7a-154838536db4" providerId="ADAL" clId="{604B7FC5-DD76-4C1A-991E-12369D1CF25E}" dt="2021-01-10T14:45:47.723" v="6690" actId="2711"/>
          <ac:spMkLst>
            <pc:docMk/>
            <pc:sldMk cId="764657869" sldId="333"/>
            <ac:spMk id="35" creationId="{3F39F005-4A76-41A0-843C-4337F18657A6}"/>
          </ac:spMkLst>
        </pc:spChg>
        <pc:graphicFrameChg chg="del mod">
          <ac:chgData name="gengjh" userId="41914d33-01fd-448d-aa7a-154838536db4" providerId="ADAL" clId="{604B7FC5-DD76-4C1A-991E-12369D1CF25E}" dt="2021-01-10T13:09:49.092" v="4531" actId="478"/>
          <ac:graphicFrameMkLst>
            <pc:docMk/>
            <pc:sldMk cId="764657869" sldId="333"/>
            <ac:graphicFrameMk id="5" creationId="{40EB10DB-7300-48C6-A09E-4574C37B2343}"/>
          </ac:graphicFrameMkLst>
        </pc:graphicFrameChg>
        <pc:graphicFrameChg chg="mod">
          <ac:chgData name="gengjh" userId="41914d33-01fd-448d-aa7a-154838536db4" providerId="ADAL" clId="{604B7FC5-DD76-4C1A-991E-12369D1CF25E}" dt="2021-01-10T13:11:12.140" v="4541" actId="1076"/>
          <ac:graphicFrameMkLst>
            <pc:docMk/>
            <pc:sldMk cId="764657869" sldId="333"/>
            <ac:graphicFrameMk id="22" creationId="{67AD5499-7428-4BC2-BEB2-1B0590AF86C8}"/>
          </ac:graphicFrameMkLst>
        </pc:graphicFrameChg>
        <pc:graphicFrameChg chg="mod">
          <ac:chgData name="gengjh" userId="41914d33-01fd-448d-aa7a-154838536db4" providerId="ADAL" clId="{604B7FC5-DD76-4C1A-991E-12369D1CF25E}" dt="2021-01-10T13:11:19.385" v="4543" actId="1076"/>
          <ac:graphicFrameMkLst>
            <pc:docMk/>
            <pc:sldMk cId="764657869" sldId="333"/>
            <ac:graphicFrameMk id="24" creationId="{5C77BA7E-8EA9-47B4-B853-E31FFFF92AE6}"/>
          </ac:graphicFrameMkLst>
        </pc:graphicFrameChg>
        <pc:graphicFrameChg chg="mod">
          <ac:chgData name="gengjh" userId="41914d33-01fd-448d-aa7a-154838536db4" providerId="ADAL" clId="{604B7FC5-DD76-4C1A-991E-12369D1CF25E}" dt="2021-01-10T13:11:28.206" v="4545" actId="1076"/>
          <ac:graphicFrameMkLst>
            <pc:docMk/>
            <pc:sldMk cId="764657869" sldId="333"/>
            <ac:graphicFrameMk id="26" creationId="{8506639D-0453-4533-9CA4-CE2B9141443D}"/>
          </ac:graphicFrameMkLst>
        </pc:graphicFrameChg>
        <pc:graphicFrameChg chg="del">
          <ac:chgData name="gengjh" userId="41914d33-01fd-448d-aa7a-154838536db4" providerId="ADAL" clId="{604B7FC5-DD76-4C1A-991E-12369D1CF25E}" dt="2021-01-09T12:40:22.375" v="3934" actId="478"/>
          <ac:graphicFrameMkLst>
            <pc:docMk/>
            <pc:sldMk cId="764657869" sldId="333"/>
            <ac:graphicFrameMk id="32" creationId="{950AF2E3-E9D0-45EA-8F4F-218C62063D69}"/>
          </ac:graphicFrameMkLst>
        </pc:graphicFrameChg>
        <pc:graphicFrameChg chg="del">
          <ac:chgData name="gengjh" userId="41914d33-01fd-448d-aa7a-154838536db4" providerId="ADAL" clId="{604B7FC5-DD76-4C1A-991E-12369D1CF25E}" dt="2021-01-09T12:40:20.848" v="3933" actId="478"/>
          <ac:graphicFrameMkLst>
            <pc:docMk/>
            <pc:sldMk cId="764657869" sldId="333"/>
            <ac:graphicFrameMk id="33" creationId="{95D1DA1D-6505-472D-99A2-3EBC74AC1B6C}"/>
          </ac:graphicFrameMkLst>
        </pc:graphicFrameChg>
        <pc:picChg chg="add mod">
          <ac:chgData name="gengjh" userId="41914d33-01fd-448d-aa7a-154838536db4" providerId="ADAL" clId="{604B7FC5-DD76-4C1A-991E-12369D1CF25E}" dt="2021-01-09T12:42:53.498" v="3948" actId="14100"/>
          <ac:picMkLst>
            <pc:docMk/>
            <pc:sldMk cId="764657869" sldId="333"/>
            <ac:picMk id="6" creationId="{B242FF22-5924-412E-B9CB-6D338296D0A6}"/>
          </ac:picMkLst>
        </pc:picChg>
        <pc:picChg chg="mod">
          <ac:chgData name="gengjh" userId="41914d33-01fd-448d-aa7a-154838536db4" providerId="ADAL" clId="{604B7FC5-DD76-4C1A-991E-12369D1CF25E}" dt="2021-01-10T13:11:15.222" v="4542" actId="1076"/>
          <ac:picMkLst>
            <pc:docMk/>
            <pc:sldMk cId="764657869" sldId="333"/>
            <ac:picMk id="8" creationId="{07AC5ECF-6A06-4CAE-861A-0DD74BD94268}"/>
          </ac:picMkLst>
        </pc:picChg>
        <pc:picChg chg="mod">
          <ac:chgData name="gengjh" userId="41914d33-01fd-448d-aa7a-154838536db4" providerId="ADAL" clId="{604B7FC5-DD76-4C1A-991E-12369D1CF25E}" dt="2021-01-10T13:11:24.994" v="4544" actId="1076"/>
          <ac:picMkLst>
            <pc:docMk/>
            <pc:sldMk cId="764657869" sldId="333"/>
            <ac:picMk id="18" creationId="{DBEC9CF8-DDB0-41C0-8F0C-4353F5EACAB6}"/>
          </ac:picMkLst>
        </pc:picChg>
        <pc:picChg chg="mod">
          <ac:chgData name="gengjh" userId="41914d33-01fd-448d-aa7a-154838536db4" providerId="ADAL" clId="{604B7FC5-DD76-4C1A-991E-12369D1CF25E}" dt="2021-01-10T13:11:32.342" v="4546" actId="1076"/>
          <ac:picMkLst>
            <pc:docMk/>
            <pc:sldMk cId="764657869" sldId="333"/>
            <ac:picMk id="20" creationId="{60EADB9C-84BB-4680-907D-BF12742D280E}"/>
          </ac:picMkLst>
        </pc:picChg>
        <pc:picChg chg="del">
          <ac:chgData name="gengjh" userId="41914d33-01fd-448d-aa7a-154838536db4" providerId="ADAL" clId="{604B7FC5-DD76-4C1A-991E-12369D1CF25E}" dt="2021-01-09T12:41:53.064" v="3935" actId="478"/>
          <ac:picMkLst>
            <pc:docMk/>
            <pc:sldMk cId="764657869" sldId="333"/>
            <ac:picMk id="28" creationId="{67A29347-4149-4196-8F2B-BDC90E849E2C}"/>
          </ac:picMkLst>
        </pc:picChg>
        <pc:picChg chg="del">
          <ac:chgData name="gengjh" userId="41914d33-01fd-448d-aa7a-154838536db4" providerId="ADAL" clId="{604B7FC5-DD76-4C1A-991E-12369D1CF25E}" dt="2021-01-09T12:41:53.799" v="3936" actId="478"/>
          <ac:picMkLst>
            <pc:docMk/>
            <pc:sldMk cId="764657869" sldId="333"/>
            <ac:picMk id="30" creationId="{ACA5CBF8-6178-4504-AE7F-79EE4559651F}"/>
          </ac:picMkLst>
        </pc:picChg>
      </pc:sldChg>
      <pc:sldChg chg="addSp delSp modSp">
        <pc:chgData name="gengjh" userId="41914d33-01fd-448d-aa7a-154838536db4" providerId="ADAL" clId="{604B7FC5-DD76-4C1A-991E-12369D1CF25E}" dt="2021-01-11T06:34:28.143" v="8591" actId="14100"/>
        <pc:sldMkLst>
          <pc:docMk/>
          <pc:sldMk cId="785370964" sldId="334"/>
        </pc:sldMkLst>
        <pc:spChg chg="mod">
          <ac:chgData name="gengjh" userId="41914d33-01fd-448d-aa7a-154838536db4" providerId="ADAL" clId="{604B7FC5-DD76-4C1A-991E-12369D1CF25E}" dt="2021-01-11T06:31:27.088" v="8571" actId="1076"/>
          <ac:spMkLst>
            <pc:docMk/>
            <pc:sldMk cId="785370964" sldId="334"/>
            <ac:spMk id="2" creationId="{29E5024B-D404-4F2B-B179-1D96728CCAA7}"/>
          </ac:spMkLst>
        </pc:spChg>
        <pc:spChg chg="add mod">
          <ac:chgData name="gengjh" userId="41914d33-01fd-448d-aa7a-154838536db4" providerId="ADAL" clId="{604B7FC5-DD76-4C1A-991E-12369D1CF25E}" dt="2021-01-11T06:31:40.289" v="8572" actId="1076"/>
          <ac:spMkLst>
            <pc:docMk/>
            <pc:sldMk cId="785370964" sldId="334"/>
            <ac:spMk id="11" creationId="{24387203-F776-4ACA-80EA-5F030C5B3831}"/>
          </ac:spMkLst>
        </pc:spChg>
        <pc:spChg chg="add del">
          <ac:chgData name="gengjh" userId="41914d33-01fd-448d-aa7a-154838536db4" providerId="ADAL" clId="{604B7FC5-DD76-4C1A-991E-12369D1CF25E}" dt="2021-01-11T06:31:20.954" v="8569" actId="478"/>
          <ac:spMkLst>
            <pc:docMk/>
            <pc:sldMk cId="785370964" sldId="334"/>
            <ac:spMk id="14" creationId="{0E50AB14-4E21-4621-AA02-B0C0889986E0}"/>
          </ac:spMkLst>
        </pc:spChg>
        <pc:spChg chg="mod">
          <ac:chgData name="gengjh" userId="41914d33-01fd-448d-aa7a-154838536db4" providerId="ADAL" clId="{604B7FC5-DD76-4C1A-991E-12369D1CF25E}" dt="2021-01-10T13:13:09.521" v="4566" actId="1076"/>
          <ac:spMkLst>
            <pc:docMk/>
            <pc:sldMk cId="785370964" sldId="334"/>
            <ac:spMk id="15" creationId="{578CE1CF-4D92-4BCD-B668-98A66B902D72}"/>
          </ac:spMkLst>
        </pc:spChg>
        <pc:spChg chg="mod">
          <ac:chgData name="gengjh" userId="41914d33-01fd-448d-aa7a-154838536db4" providerId="ADAL" clId="{604B7FC5-DD76-4C1A-991E-12369D1CF25E}" dt="2021-01-11T06:34:21.503" v="8590" actId="14100"/>
          <ac:spMkLst>
            <pc:docMk/>
            <pc:sldMk cId="785370964" sldId="334"/>
            <ac:spMk id="16" creationId="{A4C79DFF-6FA4-402B-9A79-D5228575C2BC}"/>
          </ac:spMkLst>
        </pc:spChg>
        <pc:graphicFrameChg chg="mod">
          <ac:chgData name="gengjh" userId="41914d33-01fd-448d-aa7a-154838536db4" providerId="ADAL" clId="{604B7FC5-DD76-4C1A-991E-12369D1CF25E}" dt="2021-01-11T06:27:20.834" v="8465" actId="14100"/>
          <ac:graphicFrameMkLst>
            <pc:docMk/>
            <pc:sldMk cId="785370964" sldId="334"/>
            <ac:graphicFrameMk id="6" creationId="{C8FED1E9-13DB-4655-9626-1D43F8C5DD33}"/>
          </ac:graphicFrameMkLst>
        </pc:graphicFrameChg>
        <pc:graphicFrameChg chg="mod">
          <ac:chgData name="gengjh" userId="41914d33-01fd-448d-aa7a-154838536db4" providerId="ADAL" clId="{604B7FC5-DD76-4C1A-991E-12369D1CF25E}" dt="2021-01-10T13:12:38.708" v="4562" actId="14100"/>
          <ac:graphicFrameMkLst>
            <pc:docMk/>
            <pc:sldMk cId="785370964" sldId="334"/>
            <ac:graphicFrameMk id="13" creationId="{5B1DB978-0E83-477C-8963-ECA9F6759225}"/>
          </ac:graphicFrameMkLst>
        </pc:graphicFrameChg>
        <pc:picChg chg="mod modCrop">
          <ac:chgData name="gengjh" userId="41914d33-01fd-448d-aa7a-154838536db4" providerId="ADAL" clId="{604B7FC5-DD76-4C1A-991E-12369D1CF25E}" dt="2021-01-10T11:54:47.174" v="4363" actId="14100"/>
          <ac:picMkLst>
            <pc:docMk/>
            <pc:sldMk cId="785370964" sldId="334"/>
            <ac:picMk id="5" creationId="{29E4F45E-6AB7-4220-9E0E-00AAC2DCFE8B}"/>
          </ac:picMkLst>
        </pc:picChg>
        <pc:picChg chg="mod">
          <ac:chgData name="gengjh" userId="41914d33-01fd-448d-aa7a-154838536db4" providerId="ADAL" clId="{604B7FC5-DD76-4C1A-991E-12369D1CF25E}" dt="2021-01-10T13:13:05.769" v="4565" actId="1076"/>
          <ac:picMkLst>
            <pc:docMk/>
            <pc:sldMk cId="785370964" sldId="334"/>
            <ac:picMk id="10" creationId="{36A2D7CC-03A4-4540-A71F-51EEE38BDB65}"/>
          </ac:picMkLst>
        </pc:picChg>
        <pc:picChg chg="mod">
          <ac:chgData name="gengjh" userId="41914d33-01fd-448d-aa7a-154838536db4" providerId="ADAL" clId="{604B7FC5-DD76-4C1A-991E-12369D1CF25E}" dt="2021-01-11T06:34:28.143" v="8591" actId="14100"/>
          <ac:picMkLst>
            <pc:docMk/>
            <pc:sldMk cId="785370964" sldId="334"/>
            <ac:picMk id="12" creationId="{0F653ED2-DD03-442E-B4E2-B2DDDBDCD03A}"/>
          </ac:picMkLst>
        </pc:picChg>
      </pc:sldChg>
      <pc:sldChg chg="addSp delSp modSp">
        <pc:chgData name="gengjh" userId="41914d33-01fd-448d-aa7a-154838536db4" providerId="ADAL" clId="{604B7FC5-DD76-4C1A-991E-12369D1CF25E}" dt="2021-01-11T06:33:40.090" v="8589" actId="20577"/>
        <pc:sldMkLst>
          <pc:docMk/>
          <pc:sldMk cId="2795646114" sldId="335"/>
        </pc:sldMkLst>
        <pc:spChg chg="mod">
          <ac:chgData name="gengjh" userId="41914d33-01fd-448d-aa7a-154838536db4" providerId="ADAL" clId="{604B7FC5-DD76-4C1A-991E-12369D1CF25E}" dt="2021-01-10T13:13:39.304" v="4574" actId="20577"/>
          <ac:spMkLst>
            <pc:docMk/>
            <pc:sldMk cId="2795646114" sldId="335"/>
            <ac:spMk id="2" creationId="{56C67E99-742A-4C65-AEC7-D9A2A9430F79}"/>
          </ac:spMkLst>
        </pc:spChg>
        <pc:spChg chg="add mod">
          <ac:chgData name="gengjh" userId="41914d33-01fd-448d-aa7a-154838536db4" providerId="ADAL" clId="{604B7FC5-DD76-4C1A-991E-12369D1CF25E}" dt="2021-01-11T06:32:12.768" v="8576" actId="1076"/>
          <ac:spMkLst>
            <pc:docMk/>
            <pc:sldMk cId="2795646114" sldId="335"/>
            <ac:spMk id="9" creationId="{A713AF82-49DE-46F0-AA86-B3954C5536C3}"/>
          </ac:spMkLst>
        </pc:spChg>
        <pc:spChg chg="add del">
          <ac:chgData name="gengjh" userId="41914d33-01fd-448d-aa7a-154838536db4" providerId="ADAL" clId="{604B7FC5-DD76-4C1A-991E-12369D1CF25E}" dt="2021-01-11T06:32:07.936" v="8575" actId="478"/>
          <ac:spMkLst>
            <pc:docMk/>
            <pc:sldMk cId="2795646114" sldId="335"/>
            <ac:spMk id="10" creationId="{F06FCFF8-206F-470C-A5BB-D9951AB6FCD8}"/>
          </ac:spMkLst>
        </pc:spChg>
        <pc:spChg chg="mod">
          <ac:chgData name="gengjh" userId="41914d33-01fd-448d-aa7a-154838536db4" providerId="ADAL" clId="{604B7FC5-DD76-4C1A-991E-12369D1CF25E}" dt="2021-01-11T06:33:40.090" v="8589" actId="20577"/>
          <ac:spMkLst>
            <pc:docMk/>
            <pc:sldMk cId="2795646114" sldId="335"/>
            <ac:spMk id="13" creationId="{C3669D4A-9246-4F06-AE50-C927724C65A8}"/>
          </ac:spMkLst>
        </pc:spChg>
        <pc:graphicFrameChg chg="mod">
          <ac:chgData name="gengjh" userId="41914d33-01fd-448d-aa7a-154838536db4" providerId="ADAL" clId="{604B7FC5-DD76-4C1A-991E-12369D1CF25E}" dt="2021-01-11T06:33:13.100" v="8584" actId="1076"/>
          <ac:graphicFrameMkLst>
            <pc:docMk/>
            <pc:sldMk cId="2795646114" sldId="335"/>
            <ac:graphicFrameMk id="5" creationId="{9364A25E-635E-4DFE-8E44-375E21A603A5}"/>
          </ac:graphicFrameMkLst>
        </pc:graphicFrameChg>
        <pc:graphicFrameChg chg="mod">
          <ac:chgData name="gengjh" userId="41914d33-01fd-448d-aa7a-154838536db4" providerId="ADAL" clId="{604B7FC5-DD76-4C1A-991E-12369D1CF25E}" dt="2021-01-11T06:32:30.056" v="8579" actId="1076"/>
          <ac:graphicFrameMkLst>
            <pc:docMk/>
            <pc:sldMk cId="2795646114" sldId="335"/>
            <ac:graphicFrameMk id="11" creationId="{94E41195-DF53-4F19-B626-561065F45E43}"/>
          </ac:graphicFrameMkLst>
        </pc:graphicFrameChg>
        <pc:graphicFrameChg chg="del modGraphic">
          <ac:chgData name="gengjh" userId="41914d33-01fd-448d-aa7a-154838536db4" providerId="ADAL" clId="{604B7FC5-DD76-4C1A-991E-12369D1CF25E}" dt="2021-01-10T13:01:11.255" v="4411" actId="478"/>
          <ac:graphicFrameMkLst>
            <pc:docMk/>
            <pc:sldMk cId="2795646114" sldId="335"/>
            <ac:graphicFrameMk id="14" creationId="{B7BE7D71-1FA6-4F98-A21B-6AC2552818CD}"/>
          </ac:graphicFrameMkLst>
        </pc:graphicFrameChg>
        <pc:picChg chg="add mod">
          <ac:chgData name="gengjh" userId="41914d33-01fd-448d-aa7a-154838536db4" providerId="ADAL" clId="{604B7FC5-DD76-4C1A-991E-12369D1CF25E}" dt="2021-01-11T06:32:25.886" v="8578" actId="1076"/>
          <ac:picMkLst>
            <pc:docMk/>
            <pc:sldMk cId="2795646114" sldId="335"/>
            <ac:picMk id="6" creationId="{A840430F-6D50-4D66-B11D-48EF1D067CC0}"/>
          </ac:picMkLst>
        </pc:picChg>
        <pc:picChg chg="add mod">
          <ac:chgData name="gengjh" userId="41914d33-01fd-448d-aa7a-154838536db4" providerId="ADAL" clId="{604B7FC5-DD76-4C1A-991E-12369D1CF25E}" dt="2021-01-11T06:33:37.720" v="8588" actId="1076"/>
          <ac:picMkLst>
            <pc:docMk/>
            <pc:sldMk cId="2795646114" sldId="335"/>
            <ac:picMk id="8" creationId="{6061DBCA-76F2-404B-B378-56F80059C207}"/>
          </ac:picMkLst>
        </pc:picChg>
        <pc:picChg chg="del">
          <ac:chgData name="gengjh" userId="41914d33-01fd-448d-aa7a-154838536db4" providerId="ADAL" clId="{604B7FC5-DD76-4C1A-991E-12369D1CF25E}" dt="2021-01-10T11:41:57.824" v="4287" actId="478"/>
          <ac:picMkLst>
            <pc:docMk/>
            <pc:sldMk cId="2795646114" sldId="335"/>
            <ac:picMk id="9" creationId="{F49CCCC3-9B83-48F8-8B68-7ACAEC9419C0}"/>
          </ac:picMkLst>
        </pc:picChg>
      </pc:sldChg>
      <pc:sldChg chg="addSp delSp modSp add ord">
        <pc:chgData name="gengjh" userId="41914d33-01fd-448d-aa7a-154838536db4" providerId="ADAL" clId="{604B7FC5-DD76-4C1A-991E-12369D1CF25E}" dt="2021-01-11T05:14:38.035" v="7940" actId="20577"/>
        <pc:sldMkLst>
          <pc:docMk/>
          <pc:sldMk cId="3211424770" sldId="339"/>
        </pc:sldMkLst>
        <pc:spChg chg="del">
          <ac:chgData name="gengjh" userId="41914d33-01fd-448d-aa7a-154838536db4" providerId="ADAL" clId="{604B7FC5-DD76-4C1A-991E-12369D1CF25E}" dt="2021-01-05T11:43:55.387" v="9" actId="478"/>
          <ac:spMkLst>
            <pc:docMk/>
            <pc:sldMk cId="3211424770" sldId="339"/>
            <ac:spMk id="2" creationId="{D0AF8796-EE61-4718-BFF0-13EDF56D2B08}"/>
          </ac:spMkLst>
        </pc:spChg>
        <pc:spChg chg="del">
          <ac:chgData name="gengjh" userId="41914d33-01fd-448d-aa7a-154838536db4" providerId="ADAL" clId="{604B7FC5-DD76-4C1A-991E-12369D1CF25E}" dt="2021-01-05T11:43:51.012" v="8" actId="478"/>
          <ac:spMkLst>
            <pc:docMk/>
            <pc:sldMk cId="3211424770" sldId="339"/>
            <ac:spMk id="3" creationId="{36B1C153-0879-40D0-B705-C156412F71C4}"/>
          </ac:spMkLst>
        </pc:spChg>
        <pc:spChg chg="add del mod">
          <ac:chgData name="gengjh" userId="41914d33-01fd-448d-aa7a-154838536db4" providerId="ADAL" clId="{604B7FC5-DD76-4C1A-991E-12369D1CF25E}" dt="2021-01-11T04:50:39.678" v="7688" actId="478"/>
          <ac:spMkLst>
            <pc:docMk/>
            <pc:sldMk cId="3211424770" sldId="339"/>
            <ac:spMk id="6" creationId="{52DBC407-5C9A-489F-AA34-AB4A87821577}"/>
          </ac:spMkLst>
        </pc:spChg>
        <pc:spChg chg="add del">
          <ac:chgData name="gengjh" userId="41914d33-01fd-448d-aa7a-154838536db4" providerId="ADAL" clId="{604B7FC5-DD76-4C1A-991E-12369D1CF25E}" dt="2021-01-11T02:25:43.269" v="7543" actId="478"/>
          <ac:spMkLst>
            <pc:docMk/>
            <pc:sldMk cId="3211424770" sldId="339"/>
            <ac:spMk id="7" creationId="{34CCABD4-6888-477C-B02B-334A94765ED0}"/>
          </ac:spMkLst>
        </pc:spChg>
        <pc:spChg chg="add mod">
          <ac:chgData name="gengjh" userId="41914d33-01fd-448d-aa7a-154838536db4" providerId="ADAL" clId="{604B7FC5-DD76-4C1A-991E-12369D1CF25E}" dt="2021-01-11T04:50:51.724" v="7693" actId="1076"/>
          <ac:spMkLst>
            <pc:docMk/>
            <pc:sldMk cId="3211424770" sldId="339"/>
            <ac:spMk id="8" creationId="{1E8DE7E0-1B79-4EC0-9FEC-0BFB979A297B}"/>
          </ac:spMkLst>
        </pc:spChg>
        <pc:spChg chg="add del mod">
          <ac:chgData name="gengjh" userId="41914d33-01fd-448d-aa7a-154838536db4" providerId="ADAL" clId="{604B7FC5-DD76-4C1A-991E-12369D1CF25E}" dt="2021-01-11T04:50:42.537" v="7692" actId="478"/>
          <ac:spMkLst>
            <pc:docMk/>
            <pc:sldMk cId="3211424770" sldId="339"/>
            <ac:spMk id="9" creationId="{90FDB6EC-6A4C-476F-AE80-F71D7A8A1E76}"/>
          </ac:spMkLst>
        </pc:spChg>
        <pc:spChg chg="add mod">
          <ac:chgData name="gengjh" userId="41914d33-01fd-448d-aa7a-154838536db4" providerId="ADAL" clId="{604B7FC5-DD76-4C1A-991E-12369D1CF25E}" dt="2021-01-11T05:14:38.035" v="7940" actId="20577"/>
          <ac:spMkLst>
            <pc:docMk/>
            <pc:sldMk cId="3211424770" sldId="339"/>
            <ac:spMk id="10" creationId="{EDE5EA19-5DB7-4633-943C-E7C1872269F0}"/>
          </ac:spMkLst>
        </pc:spChg>
        <pc:spChg chg="add del">
          <ac:chgData name="gengjh" userId="41914d33-01fd-448d-aa7a-154838536db4" providerId="ADAL" clId="{604B7FC5-DD76-4C1A-991E-12369D1CF25E}" dt="2021-01-11T05:11:23.661" v="7718" actId="478"/>
          <ac:spMkLst>
            <pc:docMk/>
            <pc:sldMk cId="3211424770" sldId="339"/>
            <ac:spMk id="11" creationId="{DD4424E1-8C22-4236-82A8-506E7CF3772A}"/>
          </ac:spMkLst>
        </pc:spChg>
        <pc:picChg chg="add mod modCrop">
          <ac:chgData name="gengjh" userId="41914d33-01fd-448d-aa7a-154838536db4" providerId="ADAL" clId="{604B7FC5-DD76-4C1A-991E-12369D1CF25E}" dt="2021-01-11T05:11:57.336" v="7722" actId="14100"/>
          <ac:picMkLst>
            <pc:docMk/>
            <pc:sldMk cId="3211424770" sldId="339"/>
            <ac:picMk id="5" creationId="{DEBD472B-5250-41C9-9B3E-39FB47B8809B}"/>
          </ac:picMkLst>
        </pc:picChg>
      </pc:sldChg>
      <pc:sldChg chg="addSp delSp modSp add">
        <pc:chgData name="gengjh" userId="41914d33-01fd-448d-aa7a-154838536db4" providerId="ADAL" clId="{604B7FC5-DD76-4C1A-991E-12369D1CF25E}" dt="2021-01-11T02:26:42.999" v="7568" actId="1076"/>
        <pc:sldMkLst>
          <pc:docMk/>
          <pc:sldMk cId="1383195936" sldId="340"/>
        </pc:sldMkLst>
        <pc:spChg chg="del">
          <ac:chgData name="gengjh" userId="41914d33-01fd-448d-aa7a-154838536db4" providerId="ADAL" clId="{604B7FC5-DD76-4C1A-991E-12369D1CF25E}" dt="2021-01-05T11:46:55.761" v="14" actId="478"/>
          <ac:spMkLst>
            <pc:docMk/>
            <pc:sldMk cId="1383195936" sldId="340"/>
            <ac:spMk id="2" creationId="{B336819B-E746-4E6E-B5D0-AB6B8E51A90F}"/>
          </ac:spMkLst>
        </pc:spChg>
        <pc:spChg chg="del">
          <ac:chgData name="gengjh" userId="41914d33-01fd-448d-aa7a-154838536db4" providerId="ADAL" clId="{604B7FC5-DD76-4C1A-991E-12369D1CF25E}" dt="2021-01-05T11:46:58.342" v="15" actId="478"/>
          <ac:spMkLst>
            <pc:docMk/>
            <pc:sldMk cId="1383195936" sldId="340"/>
            <ac:spMk id="3" creationId="{AD861A80-809C-4653-92F7-576B210302A4}"/>
          </ac:spMkLst>
        </pc:spChg>
        <pc:spChg chg="add mod">
          <ac:chgData name="gengjh" userId="41914d33-01fd-448d-aa7a-154838536db4" providerId="ADAL" clId="{604B7FC5-DD76-4C1A-991E-12369D1CF25E}" dt="2021-01-11T02:26:42.999" v="7568" actId="1076"/>
          <ac:spMkLst>
            <pc:docMk/>
            <pc:sldMk cId="1383195936" sldId="340"/>
            <ac:spMk id="14" creationId="{A7430AC7-4075-439A-A992-40CC3F40DA5B}"/>
          </ac:spMkLst>
        </pc:spChg>
        <pc:picChg chg="add del mod">
          <ac:chgData name="gengjh" userId="41914d33-01fd-448d-aa7a-154838536db4" providerId="ADAL" clId="{604B7FC5-DD76-4C1A-991E-12369D1CF25E}" dt="2021-01-06T03:04:47.273" v="63" actId="478"/>
          <ac:picMkLst>
            <pc:docMk/>
            <pc:sldMk cId="1383195936" sldId="340"/>
            <ac:picMk id="6" creationId="{5F3E7FC8-D3EF-4233-87B2-99DE5F5E02BC}"/>
          </ac:picMkLst>
        </pc:picChg>
        <pc:picChg chg="add del mod">
          <ac:chgData name="gengjh" userId="41914d33-01fd-448d-aa7a-154838536db4" providerId="ADAL" clId="{604B7FC5-DD76-4C1A-991E-12369D1CF25E}" dt="2021-01-06T03:04:36.333" v="62" actId="478"/>
          <ac:picMkLst>
            <pc:docMk/>
            <pc:sldMk cId="1383195936" sldId="340"/>
            <ac:picMk id="7" creationId="{51565496-B878-4F5B-9355-14142058E3FF}"/>
          </ac:picMkLst>
        </pc:picChg>
        <pc:picChg chg="add mod">
          <ac:chgData name="gengjh" userId="41914d33-01fd-448d-aa7a-154838536db4" providerId="ADAL" clId="{604B7FC5-DD76-4C1A-991E-12369D1CF25E}" dt="2021-01-06T12:16:33.285" v="391" actId="14100"/>
          <ac:picMkLst>
            <pc:docMk/>
            <pc:sldMk cId="1383195936" sldId="340"/>
            <ac:picMk id="9" creationId="{15C7507D-10EE-47A2-B690-637723FA9C3B}"/>
          </ac:picMkLst>
        </pc:picChg>
        <pc:picChg chg="add mod">
          <ac:chgData name="gengjh" userId="41914d33-01fd-448d-aa7a-154838536db4" providerId="ADAL" clId="{604B7FC5-DD76-4C1A-991E-12369D1CF25E}" dt="2021-01-06T12:17:18.826" v="397" actId="14100"/>
          <ac:picMkLst>
            <pc:docMk/>
            <pc:sldMk cId="1383195936" sldId="340"/>
            <ac:picMk id="11" creationId="{FBDFFB7D-3706-4238-8557-328CE02EA469}"/>
          </ac:picMkLst>
        </pc:picChg>
        <pc:picChg chg="add mod">
          <ac:chgData name="gengjh" userId="41914d33-01fd-448d-aa7a-154838536db4" providerId="ADAL" clId="{604B7FC5-DD76-4C1A-991E-12369D1CF25E}" dt="2021-01-06T12:17:27.230" v="400" actId="14100"/>
          <ac:picMkLst>
            <pc:docMk/>
            <pc:sldMk cId="1383195936" sldId="340"/>
            <ac:picMk id="13" creationId="{72E75EBB-6642-4247-BB4A-24D09409C3AB}"/>
          </ac:picMkLst>
        </pc:picChg>
      </pc:sldChg>
      <pc:sldChg chg="addSp delSp modSp add">
        <pc:chgData name="gengjh" userId="41914d33-01fd-448d-aa7a-154838536db4" providerId="ADAL" clId="{604B7FC5-DD76-4C1A-991E-12369D1CF25E}" dt="2021-01-11T02:27:22.695" v="7573" actId="255"/>
        <pc:sldMkLst>
          <pc:docMk/>
          <pc:sldMk cId="3100603721" sldId="341"/>
        </pc:sldMkLst>
        <pc:spChg chg="del">
          <ac:chgData name="gengjh" userId="41914d33-01fd-448d-aa7a-154838536db4" providerId="ADAL" clId="{604B7FC5-DD76-4C1A-991E-12369D1CF25E}" dt="2021-01-05T11:56:13.228" v="23" actId="478"/>
          <ac:spMkLst>
            <pc:docMk/>
            <pc:sldMk cId="3100603721" sldId="341"/>
            <ac:spMk id="2" creationId="{88BAD641-4AD4-4083-A671-E626C1DA6A73}"/>
          </ac:spMkLst>
        </pc:spChg>
        <pc:spChg chg="del">
          <ac:chgData name="gengjh" userId="41914d33-01fd-448d-aa7a-154838536db4" providerId="ADAL" clId="{604B7FC5-DD76-4C1A-991E-12369D1CF25E}" dt="2021-01-05T11:56:11.087" v="22" actId="478"/>
          <ac:spMkLst>
            <pc:docMk/>
            <pc:sldMk cId="3100603721" sldId="341"/>
            <ac:spMk id="3" creationId="{81D3033F-A9E0-4478-8B26-55485FC7B295}"/>
          </ac:spMkLst>
        </pc:spChg>
        <pc:spChg chg="add mod">
          <ac:chgData name="gengjh" userId="41914d33-01fd-448d-aa7a-154838536db4" providerId="ADAL" clId="{604B7FC5-DD76-4C1A-991E-12369D1CF25E}" dt="2021-01-11T02:27:22.695" v="7573" actId="255"/>
          <ac:spMkLst>
            <pc:docMk/>
            <pc:sldMk cId="3100603721" sldId="341"/>
            <ac:spMk id="9" creationId="{64589DDD-4A51-4496-8315-ABB5D5CCF5DF}"/>
          </ac:spMkLst>
        </pc:spChg>
        <pc:spChg chg="add del">
          <ac:chgData name="gengjh" userId="41914d33-01fd-448d-aa7a-154838536db4" providerId="ADAL" clId="{604B7FC5-DD76-4C1A-991E-12369D1CF25E}" dt="2021-01-06T15:28:27.330" v="1421" actId="478"/>
          <ac:spMkLst>
            <pc:docMk/>
            <pc:sldMk cId="3100603721" sldId="341"/>
            <ac:spMk id="10" creationId="{18C395E9-0049-4469-A910-2E4BD26A058C}"/>
          </ac:spMkLst>
        </pc:spChg>
        <pc:spChg chg="add mod">
          <ac:chgData name="gengjh" userId="41914d33-01fd-448d-aa7a-154838536db4" providerId="ADAL" clId="{604B7FC5-DD76-4C1A-991E-12369D1CF25E}" dt="2021-01-10T14:39:10.944" v="6656" actId="2711"/>
          <ac:spMkLst>
            <pc:docMk/>
            <pc:sldMk cId="3100603721" sldId="341"/>
            <ac:spMk id="11" creationId="{BB6F29B8-54CC-4F5C-9501-6B9E3ADD76AE}"/>
          </ac:spMkLst>
        </pc:spChg>
        <pc:spChg chg="add del mod">
          <ac:chgData name="gengjh" userId="41914d33-01fd-448d-aa7a-154838536db4" providerId="ADAL" clId="{604B7FC5-DD76-4C1A-991E-12369D1CF25E}" dt="2021-01-06T15:35:55.898" v="1492" actId="478"/>
          <ac:spMkLst>
            <pc:docMk/>
            <pc:sldMk cId="3100603721" sldId="341"/>
            <ac:spMk id="12" creationId="{B49EC5B6-E8E6-4CAC-BF1A-7C6EB1A1B4EA}"/>
          </ac:spMkLst>
        </pc:spChg>
        <pc:spChg chg="add mod">
          <ac:chgData name="gengjh" userId="41914d33-01fd-448d-aa7a-154838536db4" providerId="ADAL" clId="{604B7FC5-DD76-4C1A-991E-12369D1CF25E}" dt="2021-01-08T08:29:55.404" v="2301" actId="1076"/>
          <ac:spMkLst>
            <pc:docMk/>
            <pc:sldMk cId="3100603721" sldId="341"/>
            <ac:spMk id="13" creationId="{48148C91-6409-4DA2-8840-542398AF03A5}"/>
          </ac:spMkLst>
        </pc:spChg>
        <pc:spChg chg="add mod">
          <ac:chgData name="gengjh" userId="41914d33-01fd-448d-aa7a-154838536db4" providerId="ADAL" clId="{604B7FC5-DD76-4C1A-991E-12369D1CF25E}" dt="2021-01-06T16:04:22.818" v="1899" actId="1076"/>
          <ac:spMkLst>
            <pc:docMk/>
            <pc:sldMk cId="3100603721" sldId="341"/>
            <ac:spMk id="31" creationId="{8AEBD9C2-2A8C-4B16-B73D-806084EA64D5}"/>
          </ac:spMkLst>
        </pc:spChg>
        <pc:spChg chg="add mod">
          <ac:chgData name="gengjh" userId="41914d33-01fd-448d-aa7a-154838536db4" providerId="ADAL" clId="{604B7FC5-DD76-4C1A-991E-12369D1CF25E}" dt="2021-01-06T16:06:59.097" v="1950" actId="1076"/>
          <ac:spMkLst>
            <pc:docMk/>
            <pc:sldMk cId="3100603721" sldId="341"/>
            <ac:spMk id="32" creationId="{2281674A-1E46-42FF-A9F6-786BED78F575}"/>
          </ac:spMkLst>
        </pc:spChg>
        <pc:spChg chg="add mod">
          <ac:chgData name="gengjh" userId="41914d33-01fd-448d-aa7a-154838536db4" providerId="ADAL" clId="{604B7FC5-DD76-4C1A-991E-12369D1CF25E}" dt="2021-01-06T16:05:41.206" v="1915" actId="1076"/>
          <ac:spMkLst>
            <pc:docMk/>
            <pc:sldMk cId="3100603721" sldId="341"/>
            <ac:spMk id="33" creationId="{89C5E966-554B-45E5-84BF-FD6DA7F92CFC}"/>
          </ac:spMkLst>
        </pc:spChg>
        <pc:spChg chg="add mod">
          <ac:chgData name="gengjh" userId="41914d33-01fd-448d-aa7a-154838536db4" providerId="ADAL" clId="{604B7FC5-DD76-4C1A-991E-12369D1CF25E}" dt="2021-01-06T16:05:56.414" v="1917" actId="207"/>
          <ac:spMkLst>
            <pc:docMk/>
            <pc:sldMk cId="3100603721" sldId="341"/>
            <ac:spMk id="34" creationId="{1461869D-8431-4D80-AF42-DC3E4FC6D7BF}"/>
          </ac:spMkLst>
        </pc:spChg>
        <pc:spChg chg="add del mod">
          <ac:chgData name="gengjh" userId="41914d33-01fd-448d-aa7a-154838536db4" providerId="ADAL" clId="{604B7FC5-DD76-4C1A-991E-12369D1CF25E}" dt="2021-01-07T03:21:41.680" v="2012" actId="478"/>
          <ac:spMkLst>
            <pc:docMk/>
            <pc:sldMk cId="3100603721" sldId="341"/>
            <ac:spMk id="35" creationId="{77CF7CDA-B8E8-400B-9195-669C18D6147F}"/>
          </ac:spMkLst>
        </pc:spChg>
        <pc:spChg chg="add del">
          <ac:chgData name="gengjh" userId="41914d33-01fd-448d-aa7a-154838536db4" providerId="ADAL" clId="{604B7FC5-DD76-4C1A-991E-12369D1CF25E}" dt="2021-01-07T03:17:24.166" v="1953" actId="478"/>
          <ac:spMkLst>
            <pc:docMk/>
            <pc:sldMk cId="3100603721" sldId="341"/>
            <ac:spMk id="36" creationId="{3310EC7E-D4D0-41F1-ADE9-C1AEB5349CF8}"/>
          </ac:spMkLst>
        </pc:spChg>
        <pc:graphicFrameChg chg="add mod">
          <ac:chgData name="gengjh" userId="41914d33-01fd-448d-aa7a-154838536db4" providerId="ADAL" clId="{604B7FC5-DD76-4C1A-991E-12369D1CF25E}" dt="2021-01-06T15:52:06.770" v="1739"/>
          <ac:graphicFrameMkLst>
            <pc:docMk/>
            <pc:sldMk cId="3100603721" sldId="341"/>
            <ac:graphicFrameMk id="14" creationId="{223EF5CC-540B-458F-8771-853117B10019}"/>
          </ac:graphicFrameMkLst>
        </pc:graphicFrameChg>
        <pc:graphicFrameChg chg="add del mod">
          <ac:chgData name="gengjh" userId="41914d33-01fd-448d-aa7a-154838536db4" providerId="ADAL" clId="{604B7FC5-DD76-4C1A-991E-12369D1CF25E}" dt="2021-01-06T15:53:36.790" v="1743" actId="478"/>
          <ac:graphicFrameMkLst>
            <pc:docMk/>
            <pc:sldMk cId="3100603721" sldId="341"/>
            <ac:graphicFrameMk id="15" creationId="{1EBFE638-C179-46CD-B54F-F81C578F2924}"/>
          </ac:graphicFrameMkLst>
        </pc:graphicFrameChg>
        <pc:picChg chg="add mod">
          <ac:chgData name="gengjh" userId="41914d33-01fd-448d-aa7a-154838536db4" providerId="ADAL" clId="{604B7FC5-DD76-4C1A-991E-12369D1CF25E}" dt="2021-01-06T16:04:33.387" v="1901" actId="1076"/>
          <ac:picMkLst>
            <pc:docMk/>
            <pc:sldMk cId="3100603721" sldId="341"/>
            <ac:picMk id="5" creationId="{34402162-5C69-4BB3-8219-BB20ACB1B53A}"/>
          </ac:picMkLst>
        </pc:picChg>
        <pc:picChg chg="add mod">
          <ac:chgData name="gengjh" userId="41914d33-01fd-448d-aa7a-154838536db4" providerId="ADAL" clId="{604B7FC5-DD76-4C1A-991E-12369D1CF25E}" dt="2021-01-06T15:59:01.079" v="1841" actId="14100"/>
          <ac:picMkLst>
            <pc:docMk/>
            <pc:sldMk cId="3100603721" sldId="341"/>
            <ac:picMk id="6" creationId="{6494C6D4-D7DF-4CB1-A4CF-AF721C73BAC8}"/>
          </ac:picMkLst>
        </pc:picChg>
        <pc:picChg chg="add del mod">
          <ac:chgData name="gengjh" userId="41914d33-01fd-448d-aa7a-154838536db4" providerId="ADAL" clId="{604B7FC5-DD76-4C1A-991E-12369D1CF25E}" dt="2021-01-06T03:11:44.333" v="105" actId="478"/>
          <ac:picMkLst>
            <pc:docMk/>
            <pc:sldMk cId="3100603721" sldId="341"/>
            <ac:picMk id="8" creationId="{9A5C471E-BF3D-49BA-9D72-9BC4B377D972}"/>
          </ac:picMkLst>
        </pc:picChg>
        <pc:cxnChg chg="add mod">
          <ac:chgData name="gengjh" userId="41914d33-01fd-448d-aa7a-154838536db4" providerId="ADAL" clId="{604B7FC5-DD76-4C1A-991E-12369D1CF25E}" dt="2021-01-06T16:03:13.882" v="1886" actId="14100"/>
          <ac:cxnSpMkLst>
            <pc:docMk/>
            <pc:sldMk cId="3100603721" sldId="341"/>
            <ac:cxnSpMk id="17" creationId="{C4C94D1F-9D43-4A60-87F6-3B25932F79FF}"/>
          </ac:cxnSpMkLst>
        </pc:cxnChg>
        <pc:cxnChg chg="add mod">
          <ac:chgData name="gengjh" userId="41914d33-01fd-448d-aa7a-154838536db4" providerId="ADAL" clId="{604B7FC5-DD76-4C1A-991E-12369D1CF25E}" dt="2021-01-06T16:03:03.794" v="1885" actId="692"/>
          <ac:cxnSpMkLst>
            <pc:docMk/>
            <pc:sldMk cId="3100603721" sldId="341"/>
            <ac:cxnSpMk id="19" creationId="{FA4D2914-2390-47F1-A8A7-6CA9D8894BCD}"/>
          </ac:cxnSpMkLst>
        </pc:cxnChg>
        <pc:cxnChg chg="add mod">
          <ac:chgData name="gengjh" userId="41914d33-01fd-448d-aa7a-154838536db4" providerId="ADAL" clId="{604B7FC5-DD76-4C1A-991E-12369D1CF25E}" dt="2021-01-06T16:02:37.006" v="1881" actId="692"/>
          <ac:cxnSpMkLst>
            <pc:docMk/>
            <pc:sldMk cId="3100603721" sldId="341"/>
            <ac:cxnSpMk id="20" creationId="{22EDBB93-6E07-45DF-BA58-6FEB16DEAD88}"/>
          </ac:cxnSpMkLst>
        </pc:cxnChg>
        <pc:cxnChg chg="add del mod">
          <ac:chgData name="gengjh" userId="41914d33-01fd-448d-aa7a-154838536db4" providerId="ADAL" clId="{604B7FC5-DD76-4C1A-991E-12369D1CF25E}" dt="2021-01-06T16:02:03.102" v="1873" actId="478"/>
          <ac:cxnSpMkLst>
            <pc:docMk/>
            <pc:sldMk cId="3100603721" sldId="341"/>
            <ac:cxnSpMk id="25" creationId="{6A5B061B-B1EF-4D60-A310-1B7AD48DB4C9}"/>
          </ac:cxnSpMkLst>
        </pc:cxnChg>
        <pc:cxnChg chg="add mod">
          <ac:chgData name="gengjh" userId="41914d33-01fd-448d-aa7a-154838536db4" providerId="ADAL" clId="{604B7FC5-DD76-4C1A-991E-12369D1CF25E}" dt="2021-01-06T16:02:28.763" v="1879" actId="692"/>
          <ac:cxnSpMkLst>
            <pc:docMk/>
            <pc:sldMk cId="3100603721" sldId="341"/>
            <ac:cxnSpMk id="26" creationId="{6048A20C-EDC7-4E2A-8039-4395C1479D1B}"/>
          </ac:cxnSpMkLst>
        </pc:cxnChg>
      </pc:sldChg>
      <pc:sldChg chg="addSp delSp modSp add">
        <pc:chgData name="gengjh" userId="41914d33-01fd-448d-aa7a-154838536db4" providerId="ADAL" clId="{604B7FC5-DD76-4C1A-991E-12369D1CF25E}" dt="2021-01-11T02:27:15.630" v="7572" actId="255"/>
        <pc:sldMkLst>
          <pc:docMk/>
          <pc:sldMk cId="2003600878" sldId="344"/>
        </pc:sldMkLst>
        <pc:spChg chg="del">
          <ac:chgData name="gengjh" userId="41914d33-01fd-448d-aa7a-154838536db4" providerId="ADAL" clId="{604B7FC5-DD76-4C1A-991E-12369D1CF25E}" dt="2021-01-06T08:56:16.964" v="141" actId="478"/>
          <ac:spMkLst>
            <pc:docMk/>
            <pc:sldMk cId="2003600878" sldId="344"/>
            <ac:spMk id="2" creationId="{A1B02BA6-7ED8-48D8-8CC5-4D347E347D63}"/>
          </ac:spMkLst>
        </pc:spChg>
        <pc:spChg chg="del">
          <ac:chgData name="gengjh" userId="41914d33-01fd-448d-aa7a-154838536db4" providerId="ADAL" clId="{604B7FC5-DD76-4C1A-991E-12369D1CF25E}" dt="2021-01-06T08:56:19.355" v="142" actId="478"/>
          <ac:spMkLst>
            <pc:docMk/>
            <pc:sldMk cId="2003600878" sldId="344"/>
            <ac:spMk id="3" creationId="{9B4E584C-253C-4F52-B69F-4848DE4D8D4B}"/>
          </ac:spMkLst>
        </pc:spChg>
        <pc:spChg chg="add mod">
          <ac:chgData name="gengjh" userId="41914d33-01fd-448d-aa7a-154838536db4" providerId="ADAL" clId="{604B7FC5-DD76-4C1A-991E-12369D1CF25E}" dt="2021-01-11T02:27:15.630" v="7572" actId="255"/>
          <ac:spMkLst>
            <pc:docMk/>
            <pc:sldMk cId="2003600878" sldId="344"/>
            <ac:spMk id="9" creationId="{A425AD7F-2813-495D-8E1C-765A26394D15}"/>
          </ac:spMkLst>
        </pc:spChg>
        <pc:spChg chg="add del">
          <ac:chgData name="gengjh" userId="41914d33-01fd-448d-aa7a-154838536db4" providerId="ADAL" clId="{604B7FC5-DD76-4C1A-991E-12369D1CF25E}" dt="2021-01-06T15:10:08.373" v="1322" actId="478"/>
          <ac:spMkLst>
            <pc:docMk/>
            <pc:sldMk cId="2003600878" sldId="344"/>
            <ac:spMk id="10" creationId="{F3554068-4A40-4AD9-9D59-DD353DBBFBDB}"/>
          </ac:spMkLst>
        </pc:spChg>
        <pc:graphicFrameChg chg="add mod">
          <ac:chgData name="gengjh" userId="41914d33-01fd-448d-aa7a-154838536db4" providerId="ADAL" clId="{604B7FC5-DD76-4C1A-991E-12369D1CF25E}" dt="2021-01-06T15:13:59.761" v="1393"/>
          <ac:graphicFrameMkLst>
            <pc:docMk/>
            <pc:sldMk cId="2003600878" sldId="344"/>
            <ac:graphicFrameMk id="11" creationId="{FBF7EDD2-37AC-4D6B-B525-54BCA3F3E561}"/>
          </ac:graphicFrameMkLst>
        </pc:graphicFrameChg>
        <pc:graphicFrameChg chg="add mod">
          <ac:chgData name="gengjh" userId="41914d33-01fd-448d-aa7a-154838536db4" providerId="ADAL" clId="{604B7FC5-DD76-4C1A-991E-12369D1CF25E}" dt="2021-01-06T15:13:47.770" v="1391"/>
          <ac:graphicFrameMkLst>
            <pc:docMk/>
            <pc:sldMk cId="2003600878" sldId="344"/>
            <ac:graphicFrameMk id="12" creationId="{8073AAFD-FC0A-4ABC-B200-06EA93E523CA}"/>
          </ac:graphicFrameMkLst>
        </pc:graphicFrameChg>
        <pc:graphicFrameChg chg="add mod">
          <ac:chgData name="gengjh" userId="41914d33-01fd-448d-aa7a-154838536db4" providerId="ADAL" clId="{604B7FC5-DD76-4C1A-991E-12369D1CF25E}" dt="2021-01-06T15:18:11.323" v="1418" actId="1076"/>
          <ac:graphicFrameMkLst>
            <pc:docMk/>
            <pc:sldMk cId="2003600878" sldId="344"/>
            <ac:graphicFrameMk id="13" creationId="{86B5EA92-CD22-4257-8379-3A71E729E582}"/>
          </ac:graphicFrameMkLst>
        </pc:graphicFrameChg>
        <pc:graphicFrameChg chg="add mod">
          <ac:chgData name="gengjh" userId="41914d33-01fd-448d-aa7a-154838536db4" providerId="ADAL" clId="{604B7FC5-DD76-4C1A-991E-12369D1CF25E}" dt="2021-01-06T15:17:13.337" v="1407" actId="1076"/>
          <ac:graphicFrameMkLst>
            <pc:docMk/>
            <pc:sldMk cId="2003600878" sldId="344"/>
            <ac:graphicFrameMk id="14" creationId="{A87D621B-A120-4017-9198-FCE20C57E16E}"/>
          </ac:graphicFrameMkLst>
        </pc:graphicFrameChg>
        <pc:picChg chg="add mod">
          <ac:chgData name="gengjh" userId="41914d33-01fd-448d-aa7a-154838536db4" providerId="ADAL" clId="{604B7FC5-DD76-4C1A-991E-12369D1CF25E}" dt="2021-01-06T15:10:46.520" v="1364" actId="14100"/>
          <ac:picMkLst>
            <pc:docMk/>
            <pc:sldMk cId="2003600878" sldId="344"/>
            <ac:picMk id="6" creationId="{426C8D0A-3400-4E2A-BE0D-1BFA989FFFDF}"/>
          </ac:picMkLst>
        </pc:picChg>
        <pc:picChg chg="add mod">
          <ac:chgData name="gengjh" userId="41914d33-01fd-448d-aa7a-154838536db4" providerId="ADAL" clId="{604B7FC5-DD76-4C1A-991E-12369D1CF25E}" dt="2021-01-06T15:10:50.697" v="1365" actId="14100"/>
          <ac:picMkLst>
            <pc:docMk/>
            <pc:sldMk cId="2003600878" sldId="344"/>
            <ac:picMk id="8" creationId="{BB2DABD2-C864-43ED-B69F-3BA95ED63D9B}"/>
          </ac:picMkLst>
        </pc:picChg>
      </pc:sldChg>
      <pc:sldChg chg="addSp delSp modSp add">
        <pc:chgData name="gengjh" userId="41914d33-01fd-448d-aa7a-154838536db4" providerId="ADAL" clId="{604B7FC5-DD76-4C1A-991E-12369D1CF25E}" dt="2021-01-11T02:27:07.306" v="7571" actId="255"/>
        <pc:sldMkLst>
          <pc:docMk/>
          <pc:sldMk cId="1495282743" sldId="345"/>
        </pc:sldMkLst>
        <pc:spChg chg="del">
          <ac:chgData name="gengjh" userId="41914d33-01fd-448d-aa7a-154838536db4" providerId="ADAL" clId="{604B7FC5-DD76-4C1A-991E-12369D1CF25E}" dt="2021-01-06T08:58:34.918" v="158" actId="478"/>
          <ac:spMkLst>
            <pc:docMk/>
            <pc:sldMk cId="1495282743" sldId="345"/>
            <ac:spMk id="2" creationId="{3A0AC551-0A8A-495C-9E36-89BAD0CACB9A}"/>
          </ac:spMkLst>
        </pc:spChg>
        <pc:spChg chg="del">
          <ac:chgData name="gengjh" userId="41914d33-01fd-448d-aa7a-154838536db4" providerId="ADAL" clId="{604B7FC5-DD76-4C1A-991E-12369D1CF25E}" dt="2021-01-06T08:58:36.826" v="159" actId="478"/>
          <ac:spMkLst>
            <pc:docMk/>
            <pc:sldMk cId="1495282743" sldId="345"/>
            <ac:spMk id="3" creationId="{2032ADB0-AACC-4AF3-BCC3-CA6DD8541AE1}"/>
          </ac:spMkLst>
        </pc:spChg>
        <pc:spChg chg="add mod">
          <ac:chgData name="gengjh" userId="41914d33-01fd-448d-aa7a-154838536db4" providerId="ADAL" clId="{604B7FC5-DD76-4C1A-991E-12369D1CF25E}" dt="2021-01-11T02:27:07.306" v="7571" actId="255"/>
          <ac:spMkLst>
            <pc:docMk/>
            <pc:sldMk cId="1495282743" sldId="345"/>
            <ac:spMk id="9" creationId="{C1B2B784-A570-4FA4-AAD1-F7071A2205CF}"/>
          </ac:spMkLst>
        </pc:spChg>
        <pc:spChg chg="add del">
          <ac:chgData name="gengjh" userId="41914d33-01fd-448d-aa7a-154838536db4" providerId="ADAL" clId="{604B7FC5-DD76-4C1A-991E-12369D1CF25E}" dt="2021-01-06T14:44:32.244" v="958" actId="478"/>
          <ac:spMkLst>
            <pc:docMk/>
            <pc:sldMk cId="1495282743" sldId="345"/>
            <ac:spMk id="10" creationId="{A28BE958-19E4-4486-96E7-18B420E7FF27}"/>
          </ac:spMkLst>
        </pc:spChg>
        <pc:spChg chg="add mod">
          <ac:chgData name="gengjh" userId="41914d33-01fd-448d-aa7a-154838536db4" providerId="ADAL" clId="{604B7FC5-DD76-4C1A-991E-12369D1CF25E}" dt="2021-01-10T14:38:39.343" v="6654" actId="2711"/>
          <ac:spMkLst>
            <pc:docMk/>
            <pc:sldMk cId="1495282743" sldId="345"/>
            <ac:spMk id="11" creationId="{4AE83C01-69EA-4592-9379-166302F13891}"/>
          </ac:spMkLst>
        </pc:spChg>
        <pc:spChg chg="add del">
          <ac:chgData name="gengjh" userId="41914d33-01fd-448d-aa7a-154838536db4" providerId="ADAL" clId="{604B7FC5-DD76-4C1A-991E-12369D1CF25E}" dt="2021-01-06T14:48:14.470" v="983" actId="478"/>
          <ac:spMkLst>
            <pc:docMk/>
            <pc:sldMk cId="1495282743" sldId="345"/>
            <ac:spMk id="12" creationId="{C4C869D0-B447-487A-ACE4-784EB36E5BCB}"/>
          </ac:spMkLst>
        </pc:spChg>
        <pc:picChg chg="add mod">
          <ac:chgData name="gengjh" userId="41914d33-01fd-448d-aa7a-154838536db4" providerId="ADAL" clId="{604B7FC5-DD76-4C1A-991E-12369D1CF25E}" dt="2021-01-06T14:47:07.676" v="980" actId="1076"/>
          <ac:picMkLst>
            <pc:docMk/>
            <pc:sldMk cId="1495282743" sldId="345"/>
            <ac:picMk id="6" creationId="{80F6DB70-7D49-45DC-9794-CA7A5C7F7B77}"/>
          </ac:picMkLst>
        </pc:picChg>
        <pc:picChg chg="add mod">
          <ac:chgData name="gengjh" userId="41914d33-01fd-448d-aa7a-154838536db4" providerId="ADAL" clId="{604B7FC5-DD76-4C1A-991E-12369D1CF25E}" dt="2021-01-06T14:46:57.495" v="977" actId="14100"/>
          <ac:picMkLst>
            <pc:docMk/>
            <pc:sldMk cId="1495282743" sldId="345"/>
            <ac:picMk id="8" creationId="{45A443DA-1B6B-499E-B4E5-8608ABC56098}"/>
          </ac:picMkLst>
        </pc:picChg>
      </pc:sldChg>
      <pc:sldChg chg="addSp delSp modSp add">
        <pc:chgData name="gengjh" userId="41914d33-01fd-448d-aa7a-154838536db4" providerId="ADAL" clId="{604B7FC5-DD76-4C1A-991E-12369D1CF25E}" dt="2021-01-11T02:27:27.835" v="7574" actId="255"/>
        <pc:sldMkLst>
          <pc:docMk/>
          <pc:sldMk cId="1395746166" sldId="346"/>
        </pc:sldMkLst>
        <pc:spChg chg="del">
          <ac:chgData name="gengjh" userId="41914d33-01fd-448d-aa7a-154838536db4" providerId="ADAL" clId="{604B7FC5-DD76-4C1A-991E-12369D1CF25E}" dt="2021-01-06T11:10:22.416" v="190" actId="478"/>
          <ac:spMkLst>
            <pc:docMk/>
            <pc:sldMk cId="1395746166" sldId="346"/>
            <ac:spMk id="2" creationId="{A2DB0F50-3E54-4B59-A5B5-DF4D8E1BC3B9}"/>
          </ac:spMkLst>
        </pc:spChg>
        <pc:spChg chg="del">
          <ac:chgData name="gengjh" userId="41914d33-01fd-448d-aa7a-154838536db4" providerId="ADAL" clId="{604B7FC5-DD76-4C1A-991E-12369D1CF25E}" dt="2021-01-06T11:10:19.194" v="189" actId="478"/>
          <ac:spMkLst>
            <pc:docMk/>
            <pc:sldMk cId="1395746166" sldId="346"/>
            <ac:spMk id="3" creationId="{B0AEC1C3-777F-4421-87AA-A314FDAE3260}"/>
          </ac:spMkLst>
        </pc:spChg>
        <pc:spChg chg="add mod">
          <ac:chgData name="gengjh" userId="41914d33-01fd-448d-aa7a-154838536db4" providerId="ADAL" clId="{604B7FC5-DD76-4C1A-991E-12369D1CF25E}" dt="2021-01-11T02:27:27.835" v="7574" actId="255"/>
          <ac:spMkLst>
            <pc:docMk/>
            <pc:sldMk cId="1395746166" sldId="346"/>
            <ac:spMk id="13" creationId="{22465D27-A709-4101-A222-7A7216414CCD}"/>
          </ac:spMkLst>
        </pc:spChg>
        <pc:spChg chg="add del">
          <ac:chgData name="gengjh" userId="41914d33-01fd-448d-aa7a-154838536db4" providerId="ADAL" clId="{604B7FC5-DD76-4C1A-991E-12369D1CF25E}" dt="2021-01-06T15:29:15.651" v="1461" actId="478"/>
          <ac:spMkLst>
            <pc:docMk/>
            <pc:sldMk cId="1395746166" sldId="346"/>
            <ac:spMk id="14" creationId="{92D48D46-7007-49C6-BFC9-D46F88417EE0}"/>
          </ac:spMkLst>
        </pc:spChg>
        <pc:graphicFrameChg chg="add mod">
          <ac:chgData name="gengjh" userId="41914d33-01fd-448d-aa7a-154838536db4" providerId="ADAL" clId="{604B7FC5-DD76-4C1A-991E-12369D1CF25E}" dt="2021-01-08T07:59:19.574" v="2187"/>
          <ac:graphicFrameMkLst>
            <pc:docMk/>
            <pc:sldMk cId="1395746166" sldId="346"/>
            <ac:graphicFrameMk id="15" creationId="{1276EDFA-DED0-430C-961C-A69EFF3217E4}"/>
          </ac:graphicFrameMkLst>
        </pc:graphicFrameChg>
        <pc:graphicFrameChg chg="add mod">
          <ac:chgData name="gengjh" userId="41914d33-01fd-448d-aa7a-154838536db4" providerId="ADAL" clId="{604B7FC5-DD76-4C1A-991E-12369D1CF25E}" dt="2021-01-08T07:49:44.198" v="2148"/>
          <ac:graphicFrameMkLst>
            <pc:docMk/>
            <pc:sldMk cId="1395746166" sldId="346"/>
            <ac:graphicFrameMk id="16" creationId="{21554E99-D3F2-4328-B3C2-8E7D0B3012D4}"/>
          </ac:graphicFrameMkLst>
        </pc:graphicFrameChg>
        <pc:graphicFrameChg chg="add del mod">
          <ac:chgData name="gengjh" userId="41914d33-01fd-448d-aa7a-154838536db4" providerId="ADAL" clId="{604B7FC5-DD76-4C1A-991E-12369D1CF25E}" dt="2021-01-08T07:45:13.136" v="2120" actId="478"/>
          <ac:graphicFrameMkLst>
            <pc:docMk/>
            <pc:sldMk cId="1395746166" sldId="346"/>
            <ac:graphicFrameMk id="21" creationId="{23DF6B0D-34BD-4C6D-BFE4-304E681A0AA9}"/>
          </ac:graphicFrameMkLst>
        </pc:graphicFrameChg>
        <pc:graphicFrameChg chg="add mod">
          <ac:chgData name="gengjh" userId="41914d33-01fd-448d-aa7a-154838536db4" providerId="ADAL" clId="{604B7FC5-DD76-4C1A-991E-12369D1CF25E}" dt="2021-01-08T07:45:40.467" v="2124"/>
          <ac:graphicFrameMkLst>
            <pc:docMk/>
            <pc:sldMk cId="1395746166" sldId="346"/>
            <ac:graphicFrameMk id="22" creationId="{E39605F8-3276-4B50-9C74-7D9B8B876FE7}"/>
          </ac:graphicFrameMkLst>
        </pc:graphicFrameChg>
        <pc:graphicFrameChg chg="add mod">
          <ac:chgData name="gengjh" userId="41914d33-01fd-448d-aa7a-154838536db4" providerId="ADAL" clId="{604B7FC5-DD76-4C1A-991E-12369D1CF25E}" dt="2021-01-10T14:40:06.335" v="6658"/>
          <ac:graphicFrameMkLst>
            <pc:docMk/>
            <pc:sldMk cId="1395746166" sldId="346"/>
            <ac:graphicFrameMk id="23" creationId="{DC2544F9-760C-4A2F-A24F-C69600757D85}"/>
          </ac:graphicFrameMkLst>
        </pc:graphicFrameChg>
        <pc:graphicFrameChg chg="add del mod">
          <ac:chgData name="gengjh" userId="41914d33-01fd-448d-aa7a-154838536db4" providerId="ADAL" clId="{604B7FC5-DD76-4C1A-991E-12369D1CF25E}" dt="2021-01-08T07:45:47.464" v="2127" actId="478"/>
          <ac:graphicFrameMkLst>
            <pc:docMk/>
            <pc:sldMk cId="1395746166" sldId="346"/>
            <ac:graphicFrameMk id="24" creationId="{CAA2943D-578D-4559-A1E0-9B67AEEAC646}"/>
          </ac:graphicFrameMkLst>
        </pc:graphicFrameChg>
        <pc:graphicFrameChg chg="add mod">
          <ac:chgData name="gengjh" userId="41914d33-01fd-448d-aa7a-154838536db4" providerId="ADAL" clId="{604B7FC5-DD76-4C1A-991E-12369D1CF25E}" dt="2021-01-08T07:58:55.386" v="2185" actId="14100"/>
          <ac:graphicFrameMkLst>
            <pc:docMk/>
            <pc:sldMk cId="1395746166" sldId="346"/>
            <ac:graphicFrameMk id="27" creationId="{BE5C9FF1-273D-43AB-BBAD-23C68F67A2BC}"/>
          </ac:graphicFrameMkLst>
        </pc:graphicFrameChg>
        <pc:graphicFrameChg chg="add del mod">
          <ac:chgData name="gengjh" userId="41914d33-01fd-448d-aa7a-154838536db4" providerId="ADAL" clId="{604B7FC5-DD76-4C1A-991E-12369D1CF25E}" dt="2021-01-08T07:57:08.685" v="2172" actId="478"/>
          <ac:graphicFrameMkLst>
            <pc:docMk/>
            <pc:sldMk cId="1395746166" sldId="346"/>
            <ac:graphicFrameMk id="28" creationId="{53E98524-93CB-4544-866D-2D0137B73EC3}"/>
          </ac:graphicFrameMkLst>
        </pc:graphicFrameChg>
        <pc:picChg chg="add del mod">
          <ac:chgData name="gengjh" userId="41914d33-01fd-448d-aa7a-154838536db4" providerId="ADAL" clId="{604B7FC5-DD76-4C1A-991E-12369D1CF25E}" dt="2021-01-06T11:38:49.740" v="279" actId="478"/>
          <ac:picMkLst>
            <pc:docMk/>
            <pc:sldMk cId="1395746166" sldId="346"/>
            <ac:picMk id="6" creationId="{176B1BA5-3F93-4C00-9398-762902CCA270}"/>
          </ac:picMkLst>
        </pc:picChg>
        <pc:picChg chg="add del mod">
          <ac:chgData name="gengjh" userId="41914d33-01fd-448d-aa7a-154838536db4" providerId="ADAL" clId="{604B7FC5-DD76-4C1A-991E-12369D1CF25E}" dt="2021-01-06T11:11:27.656" v="199" actId="478"/>
          <ac:picMkLst>
            <pc:docMk/>
            <pc:sldMk cId="1395746166" sldId="346"/>
            <ac:picMk id="8" creationId="{A0620482-FAC7-46D6-80E3-AEEC940A3E58}"/>
          </ac:picMkLst>
        </pc:picChg>
        <pc:picChg chg="add del mod modCrop">
          <ac:chgData name="gengjh" userId="41914d33-01fd-448d-aa7a-154838536db4" providerId="ADAL" clId="{604B7FC5-DD76-4C1A-991E-12369D1CF25E}" dt="2021-01-08T07:40:01.797" v="2089" actId="478"/>
          <ac:picMkLst>
            <pc:docMk/>
            <pc:sldMk cId="1395746166" sldId="346"/>
            <ac:picMk id="10" creationId="{DEBE6D1D-EA64-4448-A91B-1323A68DBDD1}"/>
          </ac:picMkLst>
        </pc:picChg>
        <pc:picChg chg="add del mod">
          <ac:chgData name="gengjh" userId="41914d33-01fd-448d-aa7a-154838536db4" providerId="ADAL" clId="{604B7FC5-DD76-4C1A-991E-12369D1CF25E}" dt="2021-01-08T07:26:45.745" v="2063" actId="478"/>
          <ac:picMkLst>
            <pc:docMk/>
            <pc:sldMk cId="1395746166" sldId="346"/>
            <ac:picMk id="12" creationId="{167411FE-3A62-46BE-A467-FFDB174FD64F}"/>
          </ac:picMkLst>
        </pc:picChg>
        <pc:picChg chg="add del mod">
          <ac:chgData name="gengjh" userId="41914d33-01fd-448d-aa7a-154838536db4" providerId="ADAL" clId="{604B7FC5-DD76-4C1A-991E-12369D1CF25E}" dt="2021-01-08T07:55:37.452" v="2158" actId="478"/>
          <ac:picMkLst>
            <pc:docMk/>
            <pc:sldMk cId="1395746166" sldId="346"/>
            <ac:picMk id="17" creationId="{51A9B84F-B2F4-492C-B240-BCE8341F8A80}"/>
          </ac:picMkLst>
        </pc:picChg>
        <pc:picChg chg="add del mod">
          <ac:chgData name="gengjh" userId="41914d33-01fd-448d-aa7a-154838536db4" providerId="ADAL" clId="{604B7FC5-DD76-4C1A-991E-12369D1CF25E}" dt="2021-01-08T07:48:42.992" v="2142" actId="478"/>
          <ac:picMkLst>
            <pc:docMk/>
            <pc:sldMk cId="1395746166" sldId="346"/>
            <ac:picMk id="18" creationId="{1C5AB1F6-A939-4C81-A95A-9AD28383CC41}"/>
          </ac:picMkLst>
        </pc:picChg>
        <pc:picChg chg="add mod modCrop">
          <ac:chgData name="gengjh" userId="41914d33-01fd-448d-aa7a-154838536db4" providerId="ADAL" clId="{604B7FC5-DD76-4C1A-991E-12369D1CF25E}" dt="2021-01-08T07:56:18.782" v="2166" actId="14100"/>
          <ac:picMkLst>
            <pc:docMk/>
            <pc:sldMk cId="1395746166" sldId="346"/>
            <ac:picMk id="20" creationId="{CE2F61AA-865C-43DD-A969-4E0F199BB021}"/>
          </ac:picMkLst>
        </pc:picChg>
        <pc:picChg chg="add mod">
          <ac:chgData name="gengjh" userId="41914d33-01fd-448d-aa7a-154838536db4" providerId="ADAL" clId="{604B7FC5-DD76-4C1A-991E-12369D1CF25E}" dt="2021-01-08T07:56:08.474" v="2164" actId="14100"/>
          <ac:picMkLst>
            <pc:docMk/>
            <pc:sldMk cId="1395746166" sldId="346"/>
            <ac:picMk id="26" creationId="{6B55997D-F439-4D40-9739-EDEEF511CEA4}"/>
          </ac:picMkLst>
        </pc:picChg>
      </pc:sldChg>
      <pc:sldChg chg="addSp delSp modSp add ord">
        <pc:chgData name="gengjh" userId="41914d33-01fd-448d-aa7a-154838536db4" providerId="ADAL" clId="{604B7FC5-DD76-4C1A-991E-12369D1CF25E}" dt="2021-01-11T05:01:57.376" v="7715"/>
        <pc:sldMkLst>
          <pc:docMk/>
          <pc:sldMk cId="452138217" sldId="348"/>
        </pc:sldMkLst>
        <pc:spChg chg="del">
          <ac:chgData name="gengjh" userId="41914d33-01fd-448d-aa7a-154838536db4" providerId="ADAL" clId="{604B7FC5-DD76-4C1A-991E-12369D1CF25E}" dt="2021-01-06T11:26:31.076" v="247" actId="478"/>
          <ac:spMkLst>
            <pc:docMk/>
            <pc:sldMk cId="452138217" sldId="348"/>
            <ac:spMk id="2" creationId="{DA448793-85FC-41B5-92A2-5AD975BB6E27}"/>
          </ac:spMkLst>
        </pc:spChg>
        <pc:spChg chg="del">
          <ac:chgData name="gengjh" userId="41914d33-01fd-448d-aa7a-154838536db4" providerId="ADAL" clId="{604B7FC5-DD76-4C1A-991E-12369D1CF25E}" dt="2021-01-06T11:26:28.069" v="246" actId="478"/>
          <ac:spMkLst>
            <pc:docMk/>
            <pc:sldMk cId="452138217" sldId="348"/>
            <ac:spMk id="3" creationId="{BCA0B350-6F13-4495-9BBB-8BED8E4F8179}"/>
          </ac:spMkLst>
        </pc:spChg>
        <pc:spChg chg="add mod">
          <ac:chgData name="gengjh" userId="41914d33-01fd-448d-aa7a-154838536db4" providerId="ADAL" clId="{604B7FC5-DD76-4C1A-991E-12369D1CF25E}" dt="2021-01-11T02:27:34.266" v="7575" actId="255"/>
          <ac:spMkLst>
            <pc:docMk/>
            <pc:sldMk cId="452138217" sldId="348"/>
            <ac:spMk id="9" creationId="{D3DD3EEA-2948-4CDE-AA83-C04E343EBC6A}"/>
          </ac:spMkLst>
        </pc:spChg>
        <pc:spChg chg="add del">
          <ac:chgData name="gengjh" userId="41914d33-01fd-448d-aa7a-154838536db4" providerId="ADAL" clId="{604B7FC5-DD76-4C1A-991E-12369D1CF25E}" dt="2021-01-06T15:30:12.212" v="1478" actId="478"/>
          <ac:spMkLst>
            <pc:docMk/>
            <pc:sldMk cId="452138217" sldId="348"/>
            <ac:spMk id="10" creationId="{5CF1B838-33A4-4582-A8C6-70F308F8F62D}"/>
          </ac:spMkLst>
        </pc:spChg>
        <pc:graphicFrameChg chg="add mod">
          <ac:chgData name="gengjh" userId="41914d33-01fd-448d-aa7a-154838536db4" providerId="ADAL" clId="{604B7FC5-DD76-4C1A-991E-12369D1CF25E}" dt="2021-01-08T08:22:05.852" v="2213" actId="14100"/>
          <ac:graphicFrameMkLst>
            <pc:docMk/>
            <pc:sldMk cId="452138217" sldId="348"/>
            <ac:graphicFrameMk id="13" creationId="{16BC081C-4F68-488D-A9DF-308C3C8D96C8}"/>
          </ac:graphicFrameMkLst>
        </pc:graphicFrameChg>
        <pc:graphicFrameChg chg="add del mod">
          <ac:chgData name="gengjh" userId="41914d33-01fd-448d-aa7a-154838536db4" providerId="ADAL" clId="{604B7FC5-DD76-4C1A-991E-12369D1CF25E}" dt="2021-01-08T08:20:29.896" v="2193" actId="478"/>
          <ac:graphicFrameMkLst>
            <pc:docMk/>
            <pc:sldMk cId="452138217" sldId="348"/>
            <ac:graphicFrameMk id="14" creationId="{44614B72-FC88-4C6B-AB35-C24BC6513D9F}"/>
          </ac:graphicFrameMkLst>
        </pc:graphicFrameChg>
        <pc:picChg chg="add mod">
          <ac:chgData name="gengjh" userId="41914d33-01fd-448d-aa7a-154838536db4" providerId="ADAL" clId="{604B7FC5-DD76-4C1A-991E-12369D1CF25E}" dt="2021-01-08T08:20:05.229" v="2189" actId="1076"/>
          <ac:picMkLst>
            <pc:docMk/>
            <pc:sldMk cId="452138217" sldId="348"/>
            <ac:picMk id="6" creationId="{EDDBD73F-765C-4173-8F5F-E456AF0E1861}"/>
          </ac:picMkLst>
        </pc:picChg>
        <pc:picChg chg="add mod">
          <ac:chgData name="gengjh" userId="41914d33-01fd-448d-aa7a-154838536db4" providerId="ADAL" clId="{604B7FC5-DD76-4C1A-991E-12369D1CF25E}" dt="2021-01-08T08:20:08.463" v="2190" actId="1076"/>
          <ac:picMkLst>
            <pc:docMk/>
            <pc:sldMk cId="452138217" sldId="348"/>
            <ac:picMk id="8" creationId="{1E9E0AA1-576D-4FA5-A168-1C6D097B22BC}"/>
          </ac:picMkLst>
        </pc:picChg>
        <pc:picChg chg="add mod">
          <ac:chgData name="gengjh" userId="41914d33-01fd-448d-aa7a-154838536db4" providerId="ADAL" clId="{604B7FC5-DD76-4C1A-991E-12369D1CF25E}" dt="2021-01-08T07:24:35.133" v="2059" actId="1076"/>
          <ac:picMkLst>
            <pc:docMk/>
            <pc:sldMk cId="452138217" sldId="348"/>
            <ac:picMk id="11" creationId="{F99E39FB-1AF1-4030-97A5-41745D0DBCF1}"/>
          </ac:picMkLst>
        </pc:picChg>
        <pc:picChg chg="add mod">
          <ac:chgData name="gengjh" userId="41914d33-01fd-448d-aa7a-154838536db4" providerId="ADAL" clId="{604B7FC5-DD76-4C1A-991E-12369D1CF25E}" dt="2021-01-08T07:24:55.766" v="2061" actId="1076"/>
          <ac:picMkLst>
            <pc:docMk/>
            <pc:sldMk cId="452138217" sldId="348"/>
            <ac:picMk id="12" creationId="{915AA899-DAE8-4070-8C6A-87BBB87EF072}"/>
          </ac:picMkLst>
        </pc:picChg>
      </pc:sldChg>
      <pc:sldChg chg="addSp delSp modSp add ord">
        <pc:chgData name="gengjh" userId="41914d33-01fd-448d-aa7a-154838536db4" providerId="ADAL" clId="{604B7FC5-DD76-4C1A-991E-12369D1CF25E}" dt="2021-01-11T02:54:37.521" v="7589"/>
        <pc:sldMkLst>
          <pc:docMk/>
          <pc:sldMk cId="1987312930" sldId="350"/>
        </pc:sldMkLst>
        <pc:spChg chg="del">
          <ac:chgData name="gengjh" userId="41914d33-01fd-448d-aa7a-154838536db4" providerId="ADAL" clId="{604B7FC5-DD76-4C1A-991E-12369D1CF25E}" dt="2021-01-06T11:29:37.802" v="270" actId="478"/>
          <ac:spMkLst>
            <pc:docMk/>
            <pc:sldMk cId="1987312930" sldId="350"/>
            <ac:spMk id="2" creationId="{080B8C0F-DCFB-46C1-80B9-32373CC0A4BA}"/>
          </ac:spMkLst>
        </pc:spChg>
        <pc:spChg chg="del">
          <ac:chgData name="gengjh" userId="41914d33-01fd-448d-aa7a-154838536db4" providerId="ADAL" clId="{604B7FC5-DD76-4C1A-991E-12369D1CF25E}" dt="2021-01-06T11:29:38.963" v="271" actId="478"/>
          <ac:spMkLst>
            <pc:docMk/>
            <pc:sldMk cId="1987312930" sldId="350"/>
            <ac:spMk id="3" creationId="{B677C4E0-D67E-4B1D-9200-31544E93E0BA}"/>
          </ac:spMkLst>
        </pc:spChg>
        <pc:spChg chg="add mod">
          <ac:chgData name="gengjh" userId="41914d33-01fd-448d-aa7a-154838536db4" providerId="ADAL" clId="{604B7FC5-DD76-4C1A-991E-12369D1CF25E}" dt="2021-01-11T02:27:43.993" v="7576" actId="255"/>
          <ac:spMkLst>
            <pc:docMk/>
            <pc:sldMk cId="1987312930" sldId="350"/>
            <ac:spMk id="15" creationId="{E5E6626E-0A68-4633-A214-2D986108E0EC}"/>
          </ac:spMkLst>
        </pc:spChg>
        <pc:spChg chg="add del">
          <ac:chgData name="gengjh" userId="41914d33-01fd-448d-aa7a-154838536db4" providerId="ADAL" clId="{604B7FC5-DD76-4C1A-991E-12369D1CF25E}" dt="2021-01-08T08:25:08.358" v="2216" actId="478"/>
          <ac:spMkLst>
            <pc:docMk/>
            <pc:sldMk cId="1987312930" sldId="350"/>
            <ac:spMk id="16" creationId="{D11DDAED-DD41-4B02-81B6-37A4BBFE6B5E}"/>
          </ac:spMkLst>
        </pc:spChg>
        <pc:spChg chg="add mod">
          <ac:chgData name="gengjh" userId="41914d33-01fd-448d-aa7a-154838536db4" providerId="ADAL" clId="{604B7FC5-DD76-4C1A-991E-12369D1CF25E}" dt="2021-01-08T08:28:52.047" v="2295" actId="1076"/>
          <ac:spMkLst>
            <pc:docMk/>
            <pc:sldMk cId="1987312930" sldId="350"/>
            <ac:spMk id="17" creationId="{5C2CE0C0-A23E-43C8-977F-B016B50B1820}"/>
          </ac:spMkLst>
        </pc:spChg>
        <pc:spChg chg="add del">
          <ac:chgData name="gengjh" userId="41914d33-01fd-448d-aa7a-154838536db4" providerId="ADAL" clId="{604B7FC5-DD76-4C1A-991E-12369D1CF25E}" dt="2021-01-08T08:27:13.741" v="2256" actId="478"/>
          <ac:spMkLst>
            <pc:docMk/>
            <pc:sldMk cId="1987312930" sldId="350"/>
            <ac:spMk id="18" creationId="{C7C08806-080D-487F-8979-13C3BF37CEAB}"/>
          </ac:spMkLst>
        </pc:spChg>
        <pc:spChg chg="add mod">
          <ac:chgData name="gengjh" userId="41914d33-01fd-448d-aa7a-154838536db4" providerId="ADAL" clId="{604B7FC5-DD76-4C1A-991E-12369D1CF25E}" dt="2021-01-10T14:40:28.697" v="6659" actId="2711"/>
          <ac:spMkLst>
            <pc:docMk/>
            <pc:sldMk cId="1987312930" sldId="350"/>
            <ac:spMk id="19" creationId="{E9EC5B39-9037-4871-AF2F-27EB76361D97}"/>
          </ac:spMkLst>
        </pc:spChg>
        <pc:spChg chg="add del">
          <ac:chgData name="gengjh" userId="41914d33-01fd-448d-aa7a-154838536db4" providerId="ADAL" clId="{604B7FC5-DD76-4C1A-991E-12369D1CF25E}" dt="2021-01-08T08:30:52.354" v="2304" actId="478"/>
          <ac:spMkLst>
            <pc:docMk/>
            <pc:sldMk cId="1987312930" sldId="350"/>
            <ac:spMk id="20" creationId="{45BB8F8E-176C-4991-A393-C25C42BAC4BE}"/>
          </ac:spMkLst>
        </pc:spChg>
        <pc:picChg chg="add del mod">
          <ac:chgData name="gengjh" userId="41914d33-01fd-448d-aa7a-154838536db4" providerId="ADAL" clId="{604B7FC5-DD76-4C1A-991E-12369D1CF25E}" dt="2021-01-06T12:04:42.966" v="350" actId="478"/>
          <ac:picMkLst>
            <pc:docMk/>
            <pc:sldMk cId="1987312930" sldId="350"/>
            <ac:picMk id="6" creationId="{21A06B61-BAE8-46D3-A744-101255265483}"/>
          </ac:picMkLst>
        </pc:picChg>
        <pc:picChg chg="add del mod">
          <ac:chgData name="gengjh" userId="41914d33-01fd-448d-aa7a-154838536db4" providerId="ADAL" clId="{604B7FC5-DD76-4C1A-991E-12369D1CF25E}" dt="2021-01-06T12:06:22.815" v="365" actId="478"/>
          <ac:picMkLst>
            <pc:docMk/>
            <pc:sldMk cId="1987312930" sldId="350"/>
            <ac:picMk id="8" creationId="{C460BCAE-5483-4A5C-8AEA-D0D5DB2CD8D2}"/>
          </ac:picMkLst>
        </pc:picChg>
        <pc:picChg chg="add del mod">
          <ac:chgData name="gengjh" userId="41914d33-01fd-448d-aa7a-154838536db4" providerId="ADAL" clId="{604B7FC5-DD76-4C1A-991E-12369D1CF25E}" dt="2021-01-06T12:05:34.187" v="355" actId="478"/>
          <ac:picMkLst>
            <pc:docMk/>
            <pc:sldMk cId="1987312930" sldId="350"/>
            <ac:picMk id="10" creationId="{B7F6D2A0-A81F-48E1-B544-623D8652123D}"/>
          </ac:picMkLst>
        </pc:picChg>
        <pc:picChg chg="add mod">
          <ac:chgData name="gengjh" userId="41914d33-01fd-448d-aa7a-154838536db4" providerId="ADAL" clId="{604B7FC5-DD76-4C1A-991E-12369D1CF25E}" dt="2021-01-08T08:36:23.822" v="2555" actId="14100"/>
          <ac:picMkLst>
            <pc:docMk/>
            <pc:sldMk cId="1987312930" sldId="350"/>
            <ac:picMk id="12" creationId="{043126B7-EB88-4762-A002-763C98C716ED}"/>
          </ac:picMkLst>
        </pc:picChg>
        <pc:picChg chg="add mod">
          <ac:chgData name="gengjh" userId="41914d33-01fd-448d-aa7a-154838536db4" providerId="ADAL" clId="{604B7FC5-DD76-4C1A-991E-12369D1CF25E}" dt="2021-01-08T08:36:25.623" v="2556" actId="1076"/>
          <ac:picMkLst>
            <pc:docMk/>
            <pc:sldMk cId="1987312930" sldId="350"/>
            <ac:picMk id="14" creationId="{0218A634-8B54-4C02-86C3-6F1DF749A172}"/>
          </ac:picMkLst>
        </pc:picChg>
      </pc:sldChg>
      <pc:sldChg chg="addSp delSp modSp add">
        <pc:chgData name="gengjh" userId="41914d33-01fd-448d-aa7a-154838536db4" providerId="ADAL" clId="{604B7FC5-DD76-4C1A-991E-12369D1CF25E}" dt="2021-01-11T02:26:57.308" v="7570" actId="1076"/>
        <pc:sldMkLst>
          <pc:docMk/>
          <pc:sldMk cId="4171474274" sldId="351"/>
        </pc:sldMkLst>
        <pc:spChg chg="mod">
          <ac:chgData name="gengjh" userId="41914d33-01fd-448d-aa7a-154838536db4" providerId="ADAL" clId="{604B7FC5-DD76-4C1A-991E-12369D1CF25E}" dt="2021-01-11T02:26:57.308" v="7570" actId="1076"/>
          <ac:spMkLst>
            <pc:docMk/>
            <pc:sldMk cId="4171474274" sldId="351"/>
            <ac:spMk id="2" creationId="{486C8529-AD0E-4966-B0BB-1DF56F32EFEC}"/>
          </ac:spMkLst>
        </pc:spChg>
        <pc:spChg chg="del">
          <ac:chgData name="gengjh" userId="41914d33-01fd-448d-aa7a-154838536db4" providerId="ADAL" clId="{604B7FC5-DD76-4C1A-991E-12369D1CF25E}" dt="2021-01-06T13:31:39.389" v="547" actId="478"/>
          <ac:spMkLst>
            <pc:docMk/>
            <pc:sldMk cId="4171474274" sldId="351"/>
            <ac:spMk id="3" creationId="{01C772B8-FBAE-44DB-9E68-8E8DE074E077}"/>
          </ac:spMkLst>
        </pc:spChg>
        <pc:spChg chg="add mod">
          <ac:chgData name="gengjh" userId="41914d33-01fd-448d-aa7a-154838536db4" providerId="ADAL" clId="{604B7FC5-DD76-4C1A-991E-12369D1CF25E}" dt="2021-01-10T14:37:49.745" v="6651" actId="2711"/>
          <ac:spMkLst>
            <pc:docMk/>
            <pc:sldMk cId="4171474274" sldId="351"/>
            <ac:spMk id="11" creationId="{431AED9F-D94B-4747-A092-B1C1E6480674}"/>
          </ac:spMkLst>
        </pc:spChg>
        <pc:spChg chg="add mod">
          <ac:chgData name="gengjh" userId="41914d33-01fd-448d-aa7a-154838536db4" providerId="ADAL" clId="{604B7FC5-DD76-4C1A-991E-12369D1CF25E}" dt="2021-01-10T14:38:15.211" v="6652" actId="2711"/>
          <ac:spMkLst>
            <pc:docMk/>
            <pc:sldMk cId="4171474274" sldId="351"/>
            <ac:spMk id="12" creationId="{405CB297-7BA2-40D3-B3A0-761CAEA82518}"/>
          </ac:spMkLst>
        </pc:spChg>
        <pc:spChg chg="add del mod">
          <ac:chgData name="gengjh" userId="41914d33-01fd-448d-aa7a-154838536db4" providerId="ADAL" clId="{604B7FC5-DD76-4C1A-991E-12369D1CF25E}" dt="2021-01-06T14:29:13.236" v="802" actId="478"/>
          <ac:spMkLst>
            <pc:docMk/>
            <pc:sldMk cId="4171474274" sldId="351"/>
            <ac:spMk id="13" creationId="{CF47452D-7585-4891-9E68-A942DD618593}"/>
          </ac:spMkLst>
        </pc:spChg>
        <pc:spChg chg="add del mod">
          <ac:chgData name="gengjh" userId="41914d33-01fd-448d-aa7a-154838536db4" providerId="ADAL" clId="{604B7FC5-DD76-4C1A-991E-12369D1CF25E}" dt="2021-01-06T14:34:15.519" v="882"/>
          <ac:spMkLst>
            <pc:docMk/>
            <pc:sldMk cId="4171474274" sldId="351"/>
            <ac:spMk id="14" creationId="{46DF6BDB-F5B0-4652-9006-CA6971DB6023}"/>
          </ac:spMkLst>
        </pc:spChg>
        <pc:spChg chg="add mod">
          <ac:chgData name="gengjh" userId="41914d33-01fd-448d-aa7a-154838536db4" providerId="ADAL" clId="{604B7FC5-DD76-4C1A-991E-12369D1CF25E}" dt="2021-01-10T14:38:24.955" v="6653" actId="2711"/>
          <ac:spMkLst>
            <pc:docMk/>
            <pc:sldMk cId="4171474274" sldId="351"/>
            <ac:spMk id="15" creationId="{C03B3095-E89B-4DC0-9671-16C20370CEB3}"/>
          </ac:spMkLst>
        </pc:spChg>
        <pc:graphicFrameChg chg="add mod">
          <ac:chgData name="gengjh" userId="41914d33-01fd-448d-aa7a-154838536db4" providerId="ADAL" clId="{604B7FC5-DD76-4C1A-991E-12369D1CF25E}" dt="2021-01-06T14:31:51.520" v="867" actId="1076"/>
          <ac:graphicFrameMkLst>
            <pc:docMk/>
            <pc:sldMk cId="4171474274" sldId="351"/>
            <ac:graphicFrameMk id="9" creationId="{109C7575-0773-49D8-A85E-6D3E48EECFA2}"/>
          </ac:graphicFrameMkLst>
        </pc:graphicFrameChg>
        <pc:graphicFrameChg chg="add del mod">
          <ac:chgData name="gengjh" userId="41914d33-01fd-448d-aa7a-154838536db4" providerId="ADAL" clId="{604B7FC5-DD76-4C1A-991E-12369D1CF25E}" dt="2021-01-06T14:31:10.997" v="861" actId="1076"/>
          <ac:graphicFrameMkLst>
            <pc:docMk/>
            <pc:sldMk cId="4171474274" sldId="351"/>
            <ac:graphicFrameMk id="10" creationId="{5E61C8CF-308A-4A6D-A8FB-CE083352AFFF}"/>
          </ac:graphicFrameMkLst>
        </pc:graphicFrameChg>
        <pc:picChg chg="add mod">
          <ac:chgData name="gengjh" userId="41914d33-01fd-448d-aa7a-154838536db4" providerId="ADAL" clId="{604B7FC5-DD76-4C1A-991E-12369D1CF25E}" dt="2021-01-06T14:32:11.153" v="871" actId="14100"/>
          <ac:picMkLst>
            <pc:docMk/>
            <pc:sldMk cId="4171474274" sldId="351"/>
            <ac:picMk id="6" creationId="{040F4A83-1099-4278-AA4E-7BDF571787A8}"/>
          </ac:picMkLst>
        </pc:picChg>
        <pc:picChg chg="add mod modCrop">
          <ac:chgData name="gengjh" userId="41914d33-01fd-448d-aa7a-154838536db4" providerId="ADAL" clId="{604B7FC5-DD76-4C1A-991E-12369D1CF25E}" dt="2021-01-06T14:32:07.759" v="870" actId="14100"/>
          <ac:picMkLst>
            <pc:docMk/>
            <pc:sldMk cId="4171474274" sldId="351"/>
            <ac:picMk id="8" creationId="{08637CBF-7C06-4077-9A6A-7D3C4086CECB}"/>
          </ac:picMkLst>
        </pc:picChg>
      </pc:sldChg>
      <pc:sldChg chg="addSp delSp modSp add modAnim">
        <pc:chgData name="gengjh" userId="41914d33-01fd-448d-aa7a-154838536db4" providerId="ADAL" clId="{604B7FC5-DD76-4C1A-991E-12369D1CF25E}" dt="2021-01-11T07:21:56.586" v="8988" actId="1076"/>
        <pc:sldMkLst>
          <pc:docMk/>
          <pc:sldMk cId="2511040064" sldId="352"/>
        </pc:sldMkLst>
        <pc:spChg chg="del mod">
          <ac:chgData name="gengjh" userId="41914d33-01fd-448d-aa7a-154838536db4" providerId="ADAL" clId="{604B7FC5-DD76-4C1A-991E-12369D1CF25E}" dt="2021-01-11T07:20:15.936" v="8972"/>
          <ac:spMkLst>
            <pc:docMk/>
            <pc:sldMk cId="2511040064" sldId="352"/>
            <ac:spMk id="2" creationId="{5A489E79-5C3B-4F4C-BECC-CE196264E1E2}"/>
          </ac:spMkLst>
        </pc:spChg>
        <pc:spChg chg="del">
          <ac:chgData name="gengjh" userId="41914d33-01fd-448d-aa7a-154838536db4" providerId="ADAL" clId="{604B7FC5-DD76-4C1A-991E-12369D1CF25E}" dt="2021-01-08T14:25:25.095" v="2844" actId="478"/>
          <ac:spMkLst>
            <pc:docMk/>
            <pc:sldMk cId="2511040064" sldId="352"/>
            <ac:spMk id="3" creationId="{7F9BBF3F-921C-4CC6-82C7-95B588A38541}"/>
          </ac:spMkLst>
        </pc:spChg>
        <pc:spChg chg="add del mod">
          <ac:chgData name="gengjh" userId="41914d33-01fd-448d-aa7a-154838536db4" providerId="ADAL" clId="{604B7FC5-DD76-4C1A-991E-12369D1CF25E}" dt="2021-01-09T10:58:03.032" v="2876" actId="478"/>
          <ac:spMkLst>
            <pc:docMk/>
            <pc:sldMk cId="2511040064" sldId="352"/>
            <ac:spMk id="7" creationId="{19CF8711-AEEF-4F79-A1F3-D785452732A9}"/>
          </ac:spMkLst>
        </pc:spChg>
        <pc:spChg chg="add mod topLvl">
          <ac:chgData name="gengjh" userId="41914d33-01fd-448d-aa7a-154838536db4" providerId="ADAL" clId="{604B7FC5-DD76-4C1A-991E-12369D1CF25E}" dt="2021-01-11T07:16:58.836" v="8960" actId="165"/>
          <ac:spMkLst>
            <pc:docMk/>
            <pc:sldMk cId="2511040064" sldId="352"/>
            <ac:spMk id="8" creationId="{F30D840F-B37C-45AF-B7D6-D7A1CFD0B7C2}"/>
          </ac:spMkLst>
        </pc:spChg>
        <pc:spChg chg="add mod">
          <ac:chgData name="gengjh" userId="41914d33-01fd-448d-aa7a-154838536db4" providerId="ADAL" clId="{604B7FC5-DD76-4C1A-991E-12369D1CF25E}" dt="2021-01-10T14:40:55.028" v="6661" actId="2711"/>
          <ac:spMkLst>
            <pc:docMk/>
            <pc:sldMk cId="2511040064" sldId="352"/>
            <ac:spMk id="9" creationId="{478C3367-4A0F-43D3-AD22-BDD9B2A942D5}"/>
          </ac:spMkLst>
        </pc:spChg>
        <pc:spChg chg="add del">
          <ac:chgData name="gengjh" userId="41914d33-01fd-448d-aa7a-154838536db4" providerId="ADAL" clId="{604B7FC5-DD76-4C1A-991E-12369D1CF25E}" dt="2021-01-09T10:59:28.999" v="2883" actId="478"/>
          <ac:spMkLst>
            <pc:docMk/>
            <pc:sldMk cId="2511040064" sldId="352"/>
            <ac:spMk id="10" creationId="{2E6B0012-2708-4EA9-9CB8-6857F26FF488}"/>
          </ac:spMkLst>
        </pc:spChg>
        <pc:spChg chg="add mod topLvl">
          <ac:chgData name="gengjh" userId="41914d33-01fd-448d-aa7a-154838536db4" providerId="ADAL" clId="{604B7FC5-DD76-4C1A-991E-12369D1CF25E}" dt="2021-01-11T07:16:58.836" v="8960" actId="165"/>
          <ac:spMkLst>
            <pc:docMk/>
            <pc:sldMk cId="2511040064" sldId="352"/>
            <ac:spMk id="11" creationId="{ED551D7E-6899-4861-83FC-70AC0E77AD47}"/>
          </ac:spMkLst>
        </pc:spChg>
        <pc:spChg chg="add del">
          <ac:chgData name="gengjh" userId="41914d33-01fd-448d-aa7a-154838536db4" providerId="ADAL" clId="{604B7FC5-DD76-4C1A-991E-12369D1CF25E}" dt="2021-01-09T11:02:06.200" v="2935" actId="478"/>
          <ac:spMkLst>
            <pc:docMk/>
            <pc:sldMk cId="2511040064" sldId="352"/>
            <ac:spMk id="12" creationId="{B82FEC8D-89A2-4F85-937F-F5A2A81C84C1}"/>
          </ac:spMkLst>
        </pc:spChg>
        <pc:spChg chg="add mod">
          <ac:chgData name="gengjh" userId="41914d33-01fd-448d-aa7a-154838536db4" providerId="ADAL" clId="{604B7FC5-DD76-4C1A-991E-12369D1CF25E}" dt="2021-01-11T07:18:20.914" v="8963" actId="164"/>
          <ac:spMkLst>
            <pc:docMk/>
            <pc:sldMk cId="2511040064" sldId="352"/>
            <ac:spMk id="13" creationId="{25D7B334-C259-4770-A5AA-553A7BA117EF}"/>
          </ac:spMkLst>
        </pc:spChg>
        <pc:spChg chg="add mod">
          <ac:chgData name="gengjh" userId="41914d33-01fd-448d-aa7a-154838536db4" providerId="ADAL" clId="{604B7FC5-DD76-4C1A-991E-12369D1CF25E}" dt="2021-01-11T07:17:54.614" v="8961" actId="164"/>
          <ac:spMkLst>
            <pc:docMk/>
            <pc:sldMk cId="2511040064" sldId="352"/>
            <ac:spMk id="14" creationId="{581A1176-508C-4AA4-BB80-551D12B669F2}"/>
          </ac:spMkLst>
        </pc:spChg>
        <pc:spChg chg="add mod">
          <ac:chgData name="gengjh" userId="41914d33-01fd-448d-aa7a-154838536db4" providerId="ADAL" clId="{604B7FC5-DD76-4C1A-991E-12369D1CF25E}" dt="2021-01-11T07:18:20.914" v="8963" actId="164"/>
          <ac:spMkLst>
            <pc:docMk/>
            <pc:sldMk cId="2511040064" sldId="352"/>
            <ac:spMk id="15" creationId="{31F1CE21-65D5-4A03-AA86-0AF585EA9EF8}"/>
          </ac:spMkLst>
        </pc:spChg>
        <pc:spChg chg="add mod">
          <ac:chgData name="gengjh" userId="41914d33-01fd-448d-aa7a-154838536db4" providerId="ADAL" clId="{604B7FC5-DD76-4C1A-991E-12369D1CF25E}" dt="2021-01-11T07:17:54.614" v="8961" actId="164"/>
          <ac:spMkLst>
            <pc:docMk/>
            <pc:sldMk cId="2511040064" sldId="352"/>
            <ac:spMk id="16" creationId="{4DD8A315-6480-45BE-B09D-82CA6F95ECF4}"/>
          </ac:spMkLst>
        </pc:spChg>
        <pc:spChg chg="add mod">
          <ac:chgData name="gengjh" userId="41914d33-01fd-448d-aa7a-154838536db4" providerId="ADAL" clId="{604B7FC5-DD76-4C1A-991E-12369D1CF25E}" dt="2021-01-11T07:20:43.508" v="8980" actId="164"/>
          <ac:spMkLst>
            <pc:docMk/>
            <pc:sldMk cId="2511040064" sldId="352"/>
            <ac:spMk id="17" creationId="{9675443D-5870-460F-9BEE-E14B6D59F9F7}"/>
          </ac:spMkLst>
        </pc:spChg>
        <pc:spChg chg="add mod">
          <ac:chgData name="gengjh" userId="41914d33-01fd-448d-aa7a-154838536db4" providerId="ADAL" clId="{604B7FC5-DD76-4C1A-991E-12369D1CF25E}" dt="2021-01-11T07:19:09.306" v="8967" actId="164"/>
          <ac:spMkLst>
            <pc:docMk/>
            <pc:sldMk cId="2511040064" sldId="352"/>
            <ac:spMk id="18" creationId="{96E6ABD0-D782-4C1D-89BF-B5409990BE9A}"/>
          </ac:spMkLst>
        </pc:spChg>
        <pc:spChg chg="add mod">
          <ac:chgData name="gengjh" userId="41914d33-01fd-448d-aa7a-154838536db4" providerId="ADAL" clId="{604B7FC5-DD76-4C1A-991E-12369D1CF25E}" dt="2021-01-11T07:21:04.853" v="8982" actId="164"/>
          <ac:spMkLst>
            <pc:docMk/>
            <pc:sldMk cId="2511040064" sldId="352"/>
            <ac:spMk id="19" creationId="{ABF1669E-5115-40D8-A116-0C4DDD264C7A}"/>
          </ac:spMkLst>
        </pc:spChg>
        <pc:spChg chg="add del mod">
          <ac:chgData name="gengjh" userId="41914d33-01fd-448d-aa7a-154838536db4" providerId="ADAL" clId="{604B7FC5-DD76-4C1A-991E-12369D1CF25E}" dt="2021-01-11T07:20:23.647" v="8974" actId="478"/>
          <ac:spMkLst>
            <pc:docMk/>
            <pc:sldMk cId="2511040064" sldId="352"/>
            <ac:spMk id="20" creationId="{08DCEB6A-0C56-458A-BE65-4F4146A1F397}"/>
          </ac:spMkLst>
        </pc:spChg>
        <pc:spChg chg="add del">
          <ac:chgData name="gengjh" userId="41914d33-01fd-448d-aa7a-154838536db4" providerId="ADAL" clId="{604B7FC5-DD76-4C1A-991E-12369D1CF25E}" dt="2021-01-09T11:08:49.105" v="3056" actId="478"/>
          <ac:spMkLst>
            <pc:docMk/>
            <pc:sldMk cId="2511040064" sldId="352"/>
            <ac:spMk id="20" creationId="{169325C1-0BAE-4ADF-A806-78C5F3E195E3}"/>
          </ac:spMkLst>
        </pc:spChg>
        <pc:spChg chg="add mod">
          <ac:chgData name="gengjh" userId="41914d33-01fd-448d-aa7a-154838536db4" providerId="ADAL" clId="{604B7FC5-DD76-4C1A-991E-12369D1CF25E}" dt="2021-01-11T07:21:04.853" v="8982" actId="164"/>
          <ac:spMkLst>
            <pc:docMk/>
            <pc:sldMk cId="2511040064" sldId="352"/>
            <ac:spMk id="21" creationId="{A87A597E-CBDC-4C03-8A36-88D1A730C059}"/>
          </ac:spMkLst>
        </pc:spChg>
        <pc:spChg chg="add mod">
          <ac:chgData name="gengjh" userId="41914d33-01fd-448d-aa7a-154838536db4" providerId="ADAL" clId="{604B7FC5-DD76-4C1A-991E-12369D1CF25E}" dt="2021-01-11T07:19:09.306" v="8967" actId="164"/>
          <ac:spMkLst>
            <pc:docMk/>
            <pc:sldMk cId="2511040064" sldId="352"/>
            <ac:spMk id="22" creationId="{338FBBD5-8419-450D-9F8D-22E5A449460E}"/>
          </ac:spMkLst>
        </pc:spChg>
        <pc:spChg chg="add mod">
          <ac:chgData name="gengjh" userId="41914d33-01fd-448d-aa7a-154838536db4" providerId="ADAL" clId="{604B7FC5-DD76-4C1A-991E-12369D1CF25E}" dt="2021-01-11T07:20:43.508" v="8980" actId="164"/>
          <ac:spMkLst>
            <pc:docMk/>
            <pc:sldMk cId="2511040064" sldId="352"/>
            <ac:spMk id="23" creationId="{7BA4A6E1-0246-44CB-A944-3F0E0CF92515}"/>
          </ac:spMkLst>
        </pc:spChg>
        <pc:spChg chg="add del">
          <ac:chgData name="gengjh" userId="41914d33-01fd-448d-aa7a-154838536db4" providerId="ADAL" clId="{604B7FC5-DD76-4C1A-991E-12369D1CF25E}" dt="2021-01-09T11:14:38.621" v="3168" actId="478"/>
          <ac:spMkLst>
            <pc:docMk/>
            <pc:sldMk cId="2511040064" sldId="352"/>
            <ac:spMk id="24" creationId="{CAD3297A-EE99-41BF-B4FC-3DFAB037D1E8}"/>
          </ac:spMkLst>
        </pc:spChg>
        <pc:spChg chg="add del mod">
          <ac:chgData name="gengjh" userId="41914d33-01fd-448d-aa7a-154838536db4" providerId="ADAL" clId="{604B7FC5-DD76-4C1A-991E-12369D1CF25E}" dt="2021-01-09T11:31:32.037" v="3370" actId="478"/>
          <ac:spMkLst>
            <pc:docMk/>
            <pc:sldMk cId="2511040064" sldId="352"/>
            <ac:spMk id="25" creationId="{086823B0-CFBC-4C87-9717-A24F9D5B567C}"/>
          </ac:spMkLst>
        </pc:spChg>
        <pc:spChg chg="add del">
          <ac:chgData name="gengjh" userId="41914d33-01fd-448d-aa7a-154838536db4" providerId="ADAL" clId="{604B7FC5-DD76-4C1A-991E-12369D1CF25E}" dt="2021-01-09T11:24:33.252" v="3286" actId="478"/>
          <ac:spMkLst>
            <pc:docMk/>
            <pc:sldMk cId="2511040064" sldId="352"/>
            <ac:spMk id="26" creationId="{C5AF4F99-3897-4013-AEF1-2E16E1B32E57}"/>
          </ac:spMkLst>
        </pc:spChg>
        <pc:spChg chg="add mod">
          <ac:chgData name="gengjh" userId="41914d33-01fd-448d-aa7a-154838536db4" providerId="ADAL" clId="{604B7FC5-DD76-4C1A-991E-12369D1CF25E}" dt="2021-01-11T07:20:43.508" v="8980" actId="164"/>
          <ac:spMkLst>
            <pc:docMk/>
            <pc:sldMk cId="2511040064" sldId="352"/>
            <ac:spMk id="27" creationId="{88F8F3A3-A611-460C-911F-5B4B8340F4C0}"/>
          </ac:spMkLst>
        </pc:spChg>
        <pc:spChg chg="add del mod">
          <ac:chgData name="gengjh" userId="41914d33-01fd-448d-aa7a-154838536db4" providerId="ADAL" clId="{604B7FC5-DD76-4C1A-991E-12369D1CF25E}" dt="2021-01-09T11:36:14.776" v="3407" actId="478"/>
          <ac:spMkLst>
            <pc:docMk/>
            <pc:sldMk cId="2511040064" sldId="352"/>
            <ac:spMk id="28" creationId="{EE56B945-1AA0-4513-854C-84BD340EA4B2}"/>
          </ac:spMkLst>
        </pc:spChg>
        <pc:spChg chg="add mod">
          <ac:chgData name="gengjh" userId="41914d33-01fd-448d-aa7a-154838536db4" providerId="ADAL" clId="{604B7FC5-DD76-4C1A-991E-12369D1CF25E}" dt="2021-01-11T07:19:09.306" v="8967" actId="164"/>
          <ac:spMkLst>
            <pc:docMk/>
            <pc:sldMk cId="2511040064" sldId="352"/>
            <ac:spMk id="29" creationId="{C0A57B15-C796-4331-8A45-609AA02E508D}"/>
          </ac:spMkLst>
        </pc:spChg>
        <pc:spChg chg="add mod topLvl">
          <ac:chgData name="gengjh" userId="41914d33-01fd-448d-aa7a-154838536db4" providerId="ADAL" clId="{604B7FC5-DD76-4C1A-991E-12369D1CF25E}" dt="2021-01-11T07:16:58.836" v="8960" actId="165"/>
          <ac:spMkLst>
            <pc:docMk/>
            <pc:sldMk cId="2511040064" sldId="352"/>
            <ac:spMk id="30" creationId="{76A489A4-DAAD-4DBD-A8F2-6617CF1589BE}"/>
          </ac:spMkLst>
        </pc:spChg>
        <pc:spChg chg="add del mod">
          <ac:chgData name="gengjh" userId="41914d33-01fd-448d-aa7a-154838536db4" providerId="ADAL" clId="{604B7FC5-DD76-4C1A-991E-12369D1CF25E}" dt="2021-01-09T11:29:43.099" v="3341" actId="478"/>
          <ac:spMkLst>
            <pc:docMk/>
            <pc:sldMk cId="2511040064" sldId="352"/>
            <ac:spMk id="31" creationId="{4E61979F-5D19-4E3F-A59C-8E88E4A80CA8}"/>
          </ac:spMkLst>
        </pc:spChg>
        <pc:spChg chg="add mod">
          <ac:chgData name="gengjh" userId="41914d33-01fd-448d-aa7a-154838536db4" providerId="ADAL" clId="{604B7FC5-DD76-4C1A-991E-12369D1CF25E}" dt="2021-01-11T07:21:04.853" v="8982" actId="164"/>
          <ac:spMkLst>
            <pc:docMk/>
            <pc:sldMk cId="2511040064" sldId="352"/>
            <ac:spMk id="32" creationId="{000CE8B1-CE6F-41BD-AC66-E8E0B600AE4A}"/>
          </ac:spMkLst>
        </pc:spChg>
        <pc:spChg chg="add mod">
          <ac:chgData name="gengjh" userId="41914d33-01fd-448d-aa7a-154838536db4" providerId="ADAL" clId="{604B7FC5-DD76-4C1A-991E-12369D1CF25E}" dt="2021-01-11T07:18:20.914" v="8963" actId="164"/>
          <ac:spMkLst>
            <pc:docMk/>
            <pc:sldMk cId="2511040064" sldId="352"/>
            <ac:spMk id="33" creationId="{D6EE60C0-0CFD-4271-A8D9-9D784925220C}"/>
          </ac:spMkLst>
        </pc:spChg>
        <pc:spChg chg="add mod">
          <ac:chgData name="gengjh" userId="41914d33-01fd-448d-aa7a-154838536db4" providerId="ADAL" clId="{604B7FC5-DD76-4C1A-991E-12369D1CF25E}" dt="2021-01-11T07:17:54.614" v="8961" actId="164"/>
          <ac:spMkLst>
            <pc:docMk/>
            <pc:sldMk cId="2511040064" sldId="352"/>
            <ac:spMk id="34" creationId="{CC891663-7426-4776-A30B-AC68B6D2A9F6}"/>
          </ac:spMkLst>
        </pc:spChg>
        <pc:spChg chg="add mod">
          <ac:chgData name="gengjh" userId="41914d33-01fd-448d-aa7a-154838536db4" providerId="ADAL" clId="{604B7FC5-DD76-4C1A-991E-12369D1CF25E}" dt="2021-01-11T07:18:20.914" v="8963" actId="164"/>
          <ac:spMkLst>
            <pc:docMk/>
            <pc:sldMk cId="2511040064" sldId="352"/>
            <ac:spMk id="35" creationId="{4D4591DB-2478-4577-A6F2-E4CA614436E3}"/>
          </ac:spMkLst>
        </pc:spChg>
        <pc:spChg chg="add mod topLvl">
          <ac:chgData name="gengjh" userId="41914d33-01fd-448d-aa7a-154838536db4" providerId="ADAL" clId="{604B7FC5-DD76-4C1A-991E-12369D1CF25E}" dt="2021-01-11T07:16:58.836" v="8960" actId="165"/>
          <ac:spMkLst>
            <pc:docMk/>
            <pc:sldMk cId="2511040064" sldId="352"/>
            <ac:spMk id="36" creationId="{75AD09E7-A68C-4D55-AF4E-70BA1A2B51DB}"/>
          </ac:spMkLst>
        </pc:spChg>
        <pc:spChg chg="add del">
          <ac:chgData name="gengjh" userId="41914d33-01fd-448d-aa7a-154838536db4" providerId="ADAL" clId="{604B7FC5-DD76-4C1A-991E-12369D1CF25E}" dt="2021-01-09T11:36:33.001" v="3411" actId="478"/>
          <ac:spMkLst>
            <pc:docMk/>
            <pc:sldMk cId="2511040064" sldId="352"/>
            <ac:spMk id="37" creationId="{B4EA9C00-6520-432F-82FE-FE85D3564F8C}"/>
          </ac:spMkLst>
        </pc:spChg>
        <pc:spChg chg="add mod">
          <ac:chgData name="gengjh" userId="41914d33-01fd-448d-aa7a-154838536db4" providerId="ADAL" clId="{604B7FC5-DD76-4C1A-991E-12369D1CF25E}" dt="2021-01-11T07:17:54.614" v="8961" actId="164"/>
          <ac:spMkLst>
            <pc:docMk/>
            <pc:sldMk cId="2511040064" sldId="352"/>
            <ac:spMk id="38" creationId="{317356A3-F55C-47D2-B48E-9E047A299A16}"/>
          </ac:spMkLst>
        </pc:spChg>
        <pc:spChg chg="add del">
          <ac:chgData name="gengjh" userId="41914d33-01fd-448d-aa7a-154838536db4" providerId="ADAL" clId="{604B7FC5-DD76-4C1A-991E-12369D1CF25E}" dt="2021-01-09T11:37:31.799" v="3415" actId="478"/>
          <ac:spMkLst>
            <pc:docMk/>
            <pc:sldMk cId="2511040064" sldId="352"/>
            <ac:spMk id="39" creationId="{3C8C90AC-EB92-49A0-96A5-CC698680EB26}"/>
          </ac:spMkLst>
        </pc:spChg>
        <pc:spChg chg="add mod topLvl">
          <ac:chgData name="gengjh" userId="41914d33-01fd-448d-aa7a-154838536db4" providerId="ADAL" clId="{604B7FC5-DD76-4C1A-991E-12369D1CF25E}" dt="2021-01-11T07:16:58.836" v="8960" actId="165"/>
          <ac:spMkLst>
            <pc:docMk/>
            <pc:sldMk cId="2511040064" sldId="352"/>
            <ac:spMk id="40" creationId="{7219A9AB-968E-43BE-AB39-020E1745B528}"/>
          </ac:spMkLst>
        </pc:spChg>
        <pc:spChg chg="add mod">
          <ac:chgData name="gengjh" userId="41914d33-01fd-448d-aa7a-154838536db4" providerId="ADAL" clId="{604B7FC5-DD76-4C1A-991E-12369D1CF25E}" dt="2021-01-11T07:20:43.508" v="8980" actId="164"/>
          <ac:spMkLst>
            <pc:docMk/>
            <pc:sldMk cId="2511040064" sldId="352"/>
            <ac:spMk id="41" creationId="{D5E65F58-4557-400A-A992-F34144C41F0A}"/>
          </ac:spMkLst>
        </pc:spChg>
        <pc:spChg chg="add mod">
          <ac:chgData name="gengjh" userId="41914d33-01fd-448d-aa7a-154838536db4" providerId="ADAL" clId="{604B7FC5-DD76-4C1A-991E-12369D1CF25E}" dt="2021-01-11T07:19:09.306" v="8967" actId="164"/>
          <ac:spMkLst>
            <pc:docMk/>
            <pc:sldMk cId="2511040064" sldId="352"/>
            <ac:spMk id="42" creationId="{5DA05E02-FF75-4685-9450-2A8F6999E80D}"/>
          </ac:spMkLst>
        </pc:spChg>
        <pc:spChg chg="add del">
          <ac:chgData name="gengjh" userId="41914d33-01fd-448d-aa7a-154838536db4" providerId="ADAL" clId="{604B7FC5-DD76-4C1A-991E-12369D1CF25E}" dt="2021-01-09T11:44:53.402" v="3505" actId="478"/>
          <ac:spMkLst>
            <pc:docMk/>
            <pc:sldMk cId="2511040064" sldId="352"/>
            <ac:spMk id="43" creationId="{113C32C2-1DAA-492E-AC0E-2E9473026940}"/>
          </ac:spMkLst>
        </pc:spChg>
        <pc:spChg chg="add mod">
          <ac:chgData name="gengjh" userId="41914d33-01fd-448d-aa7a-154838536db4" providerId="ADAL" clId="{604B7FC5-DD76-4C1A-991E-12369D1CF25E}" dt="2021-01-11T07:21:04.853" v="8982" actId="164"/>
          <ac:spMkLst>
            <pc:docMk/>
            <pc:sldMk cId="2511040064" sldId="352"/>
            <ac:spMk id="44" creationId="{97266CEF-5675-4D2B-91F8-4CB97F8A1FEA}"/>
          </ac:spMkLst>
        </pc:spChg>
        <pc:spChg chg="add mod">
          <ac:chgData name="gengjh" userId="41914d33-01fd-448d-aa7a-154838536db4" providerId="ADAL" clId="{604B7FC5-DD76-4C1A-991E-12369D1CF25E}" dt="2021-01-11T07:21:26.393" v="8984" actId="164"/>
          <ac:spMkLst>
            <pc:docMk/>
            <pc:sldMk cId="2511040064" sldId="352"/>
            <ac:spMk id="45" creationId="{64CF04CA-7F6B-495E-A067-C4A1108FB08B}"/>
          </ac:spMkLst>
        </pc:spChg>
        <pc:spChg chg="add mod">
          <ac:chgData name="gengjh" userId="41914d33-01fd-448d-aa7a-154838536db4" providerId="ADAL" clId="{604B7FC5-DD76-4C1A-991E-12369D1CF25E}" dt="2021-01-11T07:21:56.586" v="8988" actId="1076"/>
          <ac:spMkLst>
            <pc:docMk/>
            <pc:sldMk cId="2511040064" sldId="352"/>
            <ac:spMk id="46" creationId="{4CCF0816-E5F3-4FB6-9B76-9236507E96E2}"/>
          </ac:spMkLst>
        </pc:spChg>
        <pc:spChg chg="add del">
          <ac:chgData name="gengjh" userId="41914d33-01fd-448d-aa7a-154838536db4" providerId="ADAL" clId="{604B7FC5-DD76-4C1A-991E-12369D1CF25E}" dt="2021-01-09T11:51:51.444" v="3557" actId="478"/>
          <ac:spMkLst>
            <pc:docMk/>
            <pc:sldMk cId="2511040064" sldId="352"/>
            <ac:spMk id="46" creationId="{CC5544A5-2D36-449A-B7B8-BFCFD7BB1AB9}"/>
          </ac:spMkLst>
        </pc:spChg>
        <pc:spChg chg="add mod">
          <ac:chgData name="gengjh" userId="41914d33-01fd-448d-aa7a-154838536db4" providerId="ADAL" clId="{604B7FC5-DD76-4C1A-991E-12369D1CF25E}" dt="2021-01-11T07:18:45.383" v="8965" actId="164"/>
          <ac:spMkLst>
            <pc:docMk/>
            <pc:sldMk cId="2511040064" sldId="352"/>
            <ac:spMk id="47" creationId="{6D6C5FD8-5678-47F2-8B14-AD023234A3A3}"/>
          </ac:spMkLst>
        </pc:spChg>
        <pc:spChg chg="add del mod">
          <ac:chgData name="gengjh" userId="41914d33-01fd-448d-aa7a-154838536db4" providerId="ADAL" clId="{604B7FC5-DD76-4C1A-991E-12369D1CF25E}" dt="2021-01-11T07:20:28.995" v="8978" actId="478"/>
          <ac:spMkLst>
            <pc:docMk/>
            <pc:sldMk cId="2511040064" sldId="352"/>
            <ac:spMk id="48" creationId="{FA8CD2CE-E7B9-4BFB-9E9A-7B5ABF05E4AE}"/>
          </ac:spMkLst>
        </pc:spChg>
        <pc:spChg chg="add del mod">
          <ac:chgData name="gengjh" userId="41914d33-01fd-448d-aa7a-154838536db4" providerId="ADAL" clId="{604B7FC5-DD76-4C1A-991E-12369D1CF25E}" dt="2021-01-09T12:00:07.312" v="3636" actId="478"/>
          <ac:spMkLst>
            <pc:docMk/>
            <pc:sldMk cId="2511040064" sldId="352"/>
            <ac:spMk id="49" creationId="{9757577E-65E6-4056-919A-BA8C9B146B29}"/>
          </ac:spMkLst>
        </pc:spChg>
        <pc:spChg chg="add mod">
          <ac:chgData name="gengjh" userId="41914d33-01fd-448d-aa7a-154838536db4" providerId="ADAL" clId="{604B7FC5-DD76-4C1A-991E-12369D1CF25E}" dt="2021-01-11T07:21:26.393" v="8984" actId="164"/>
          <ac:spMkLst>
            <pc:docMk/>
            <pc:sldMk cId="2511040064" sldId="352"/>
            <ac:spMk id="50" creationId="{62C4AA61-8CD7-43F8-B94A-305182057612}"/>
          </ac:spMkLst>
        </pc:spChg>
        <pc:spChg chg="add mod">
          <ac:chgData name="gengjh" userId="41914d33-01fd-448d-aa7a-154838536db4" providerId="ADAL" clId="{604B7FC5-DD76-4C1A-991E-12369D1CF25E}" dt="2021-01-11T07:21:41.084" v="8986" actId="164"/>
          <ac:spMkLst>
            <pc:docMk/>
            <pc:sldMk cId="2511040064" sldId="352"/>
            <ac:spMk id="51" creationId="{FFC79051-EB61-44C6-A153-F48F74BEAFE4}"/>
          </ac:spMkLst>
        </pc:spChg>
        <pc:spChg chg="add del">
          <ac:chgData name="gengjh" userId="41914d33-01fd-448d-aa7a-154838536db4" providerId="ADAL" clId="{604B7FC5-DD76-4C1A-991E-12369D1CF25E}" dt="2021-01-09T11:59:45.691" v="3634" actId="478"/>
          <ac:spMkLst>
            <pc:docMk/>
            <pc:sldMk cId="2511040064" sldId="352"/>
            <ac:spMk id="52" creationId="{998BFBEE-E003-463E-A73A-44AC2ACD031D}"/>
          </ac:spMkLst>
        </pc:spChg>
        <pc:spChg chg="add mod">
          <ac:chgData name="gengjh" userId="41914d33-01fd-448d-aa7a-154838536db4" providerId="ADAL" clId="{604B7FC5-DD76-4C1A-991E-12369D1CF25E}" dt="2021-01-11T07:18:45.383" v="8965" actId="164"/>
          <ac:spMkLst>
            <pc:docMk/>
            <pc:sldMk cId="2511040064" sldId="352"/>
            <ac:spMk id="53" creationId="{395579D9-E33C-4898-BF40-5FC38FE2FDB8}"/>
          </ac:spMkLst>
        </pc:spChg>
        <pc:spChg chg="add del">
          <ac:chgData name="gengjh" userId="41914d33-01fd-448d-aa7a-154838536db4" providerId="ADAL" clId="{604B7FC5-DD76-4C1A-991E-12369D1CF25E}" dt="2021-01-09T12:18:13.739" v="3683" actId="478"/>
          <ac:spMkLst>
            <pc:docMk/>
            <pc:sldMk cId="2511040064" sldId="352"/>
            <ac:spMk id="54" creationId="{9BA931F0-9973-4AF6-B2C1-59E0C1DE85E4}"/>
          </ac:spMkLst>
        </pc:spChg>
        <pc:spChg chg="add mod">
          <ac:chgData name="gengjh" userId="41914d33-01fd-448d-aa7a-154838536db4" providerId="ADAL" clId="{604B7FC5-DD76-4C1A-991E-12369D1CF25E}" dt="2021-01-11T07:21:41.084" v="8986" actId="164"/>
          <ac:spMkLst>
            <pc:docMk/>
            <pc:sldMk cId="2511040064" sldId="352"/>
            <ac:spMk id="55" creationId="{4A4681B3-5A67-488B-8174-AB7875A4B6AE}"/>
          </ac:spMkLst>
        </pc:spChg>
        <pc:spChg chg="add del">
          <ac:chgData name="gengjh" userId="41914d33-01fd-448d-aa7a-154838536db4" providerId="ADAL" clId="{604B7FC5-DD76-4C1A-991E-12369D1CF25E}" dt="2021-01-09T12:27:02.903" v="3834" actId="478"/>
          <ac:spMkLst>
            <pc:docMk/>
            <pc:sldMk cId="2511040064" sldId="352"/>
            <ac:spMk id="56" creationId="{265ADCE6-6EB7-4C7C-AF74-47791F2E45F5}"/>
          </ac:spMkLst>
        </pc:spChg>
        <pc:spChg chg="add mod">
          <ac:chgData name="gengjh" userId="41914d33-01fd-448d-aa7a-154838536db4" providerId="ADAL" clId="{604B7FC5-DD76-4C1A-991E-12369D1CF25E}" dt="2021-01-11T07:21:41.084" v="8986" actId="164"/>
          <ac:spMkLst>
            <pc:docMk/>
            <pc:sldMk cId="2511040064" sldId="352"/>
            <ac:spMk id="57" creationId="{723A304C-E043-4BBF-8A4B-12E97BE6049D}"/>
          </ac:spMkLst>
        </pc:spChg>
        <pc:spChg chg="add del">
          <ac:chgData name="gengjh" userId="41914d33-01fd-448d-aa7a-154838536db4" providerId="ADAL" clId="{604B7FC5-DD76-4C1A-991E-12369D1CF25E}" dt="2021-01-09T12:31:17.136" v="3855" actId="478"/>
          <ac:spMkLst>
            <pc:docMk/>
            <pc:sldMk cId="2511040064" sldId="352"/>
            <ac:spMk id="58" creationId="{1B869200-FBAB-41AB-B688-D382634397E8}"/>
          </ac:spMkLst>
        </pc:spChg>
        <pc:grpChg chg="add del mod">
          <ac:chgData name="gengjh" userId="41914d33-01fd-448d-aa7a-154838536db4" providerId="ADAL" clId="{604B7FC5-DD76-4C1A-991E-12369D1CF25E}" dt="2021-01-11T07:16:58.836" v="8960" actId="165"/>
          <ac:grpSpMkLst>
            <pc:docMk/>
            <pc:sldMk cId="2511040064" sldId="352"/>
            <ac:grpSpMk id="3" creationId="{5F96FD84-06A1-4EB9-B7F2-E7986C33ABE1}"/>
          </ac:grpSpMkLst>
        </pc:grpChg>
        <pc:grpChg chg="add mod">
          <ac:chgData name="gengjh" userId="41914d33-01fd-448d-aa7a-154838536db4" providerId="ADAL" clId="{604B7FC5-DD76-4C1A-991E-12369D1CF25E}" dt="2021-01-11T07:17:54.614" v="8961" actId="164"/>
          <ac:grpSpMkLst>
            <pc:docMk/>
            <pc:sldMk cId="2511040064" sldId="352"/>
            <ac:grpSpMk id="5" creationId="{C96C1521-4DC8-4C6E-A6A8-280D0BF02986}"/>
          </ac:grpSpMkLst>
        </pc:grpChg>
        <pc:grpChg chg="add mod">
          <ac:chgData name="gengjh" userId="41914d33-01fd-448d-aa7a-154838536db4" providerId="ADAL" clId="{604B7FC5-DD76-4C1A-991E-12369D1CF25E}" dt="2021-01-11T07:18:20.914" v="8963" actId="164"/>
          <ac:grpSpMkLst>
            <pc:docMk/>
            <pc:sldMk cId="2511040064" sldId="352"/>
            <ac:grpSpMk id="7" creationId="{E060380F-2FC4-4946-A2E3-007096177E70}"/>
          </ac:grpSpMkLst>
        </pc:grpChg>
        <pc:grpChg chg="add mod">
          <ac:chgData name="gengjh" userId="41914d33-01fd-448d-aa7a-154838536db4" providerId="ADAL" clId="{604B7FC5-DD76-4C1A-991E-12369D1CF25E}" dt="2021-01-11T07:18:45.383" v="8965" actId="164"/>
          <ac:grpSpMkLst>
            <pc:docMk/>
            <pc:sldMk cId="2511040064" sldId="352"/>
            <ac:grpSpMk id="10" creationId="{479669E5-36E9-416A-9706-6BFDAED9FC16}"/>
          </ac:grpSpMkLst>
        </pc:grpChg>
        <pc:grpChg chg="add mod">
          <ac:chgData name="gengjh" userId="41914d33-01fd-448d-aa7a-154838536db4" providerId="ADAL" clId="{604B7FC5-DD76-4C1A-991E-12369D1CF25E}" dt="2021-01-11T07:19:09.306" v="8967" actId="164"/>
          <ac:grpSpMkLst>
            <pc:docMk/>
            <pc:sldMk cId="2511040064" sldId="352"/>
            <ac:grpSpMk id="12" creationId="{9AC2D356-A763-45C9-8F96-E6F0CC83E6E6}"/>
          </ac:grpSpMkLst>
        </pc:grpChg>
        <pc:grpChg chg="add mod">
          <ac:chgData name="gengjh" userId="41914d33-01fd-448d-aa7a-154838536db4" providerId="ADAL" clId="{604B7FC5-DD76-4C1A-991E-12369D1CF25E}" dt="2021-01-11T07:20:43.508" v="8980" actId="164"/>
          <ac:grpSpMkLst>
            <pc:docMk/>
            <pc:sldMk cId="2511040064" sldId="352"/>
            <ac:grpSpMk id="24" creationId="{7E6108F0-3DA1-45AC-AEEA-E787F8160FB5}"/>
          </ac:grpSpMkLst>
        </pc:grpChg>
        <pc:grpChg chg="add mod">
          <ac:chgData name="gengjh" userId="41914d33-01fd-448d-aa7a-154838536db4" providerId="ADAL" clId="{604B7FC5-DD76-4C1A-991E-12369D1CF25E}" dt="2021-01-11T07:21:04.853" v="8982" actId="164"/>
          <ac:grpSpMkLst>
            <pc:docMk/>
            <pc:sldMk cId="2511040064" sldId="352"/>
            <ac:grpSpMk id="25" creationId="{A6D7C98D-6419-42BE-A337-EB4FCC2A686C}"/>
          </ac:grpSpMkLst>
        </pc:grpChg>
        <pc:grpChg chg="add mod">
          <ac:chgData name="gengjh" userId="41914d33-01fd-448d-aa7a-154838536db4" providerId="ADAL" clId="{604B7FC5-DD76-4C1A-991E-12369D1CF25E}" dt="2021-01-11T07:21:26.393" v="8984" actId="164"/>
          <ac:grpSpMkLst>
            <pc:docMk/>
            <pc:sldMk cId="2511040064" sldId="352"/>
            <ac:grpSpMk id="26" creationId="{21CE43EB-2A5D-4D5E-88A3-A1C1EAE09712}"/>
          </ac:grpSpMkLst>
        </pc:grpChg>
        <pc:grpChg chg="add mod">
          <ac:chgData name="gengjh" userId="41914d33-01fd-448d-aa7a-154838536db4" providerId="ADAL" clId="{604B7FC5-DD76-4C1A-991E-12369D1CF25E}" dt="2021-01-11T07:21:41.084" v="8986" actId="164"/>
          <ac:grpSpMkLst>
            <pc:docMk/>
            <pc:sldMk cId="2511040064" sldId="352"/>
            <ac:grpSpMk id="28" creationId="{7A67F012-9A46-4286-A385-E7960B25F356}"/>
          </ac:grpSpMkLst>
        </pc:grpChg>
        <pc:cxnChg chg="add mod">
          <ac:chgData name="gengjh" userId="41914d33-01fd-448d-aa7a-154838536db4" providerId="ADAL" clId="{604B7FC5-DD76-4C1A-991E-12369D1CF25E}" dt="2021-01-09T11:53:53.108" v="3564" actId="14100"/>
          <ac:cxnSpMkLst>
            <pc:docMk/>
            <pc:sldMk cId="2511040064" sldId="352"/>
            <ac:cxnSpMk id="6" creationId="{729A0A51-8B85-48B8-BF6F-8227B681B1A6}"/>
          </ac:cxnSpMkLst>
        </pc:cxnChg>
      </pc:sldChg>
      <pc:sldChg chg="addSp delSp modSp add">
        <pc:chgData name="gengjh" userId="41914d33-01fd-448d-aa7a-154838536db4" providerId="ADAL" clId="{604B7FC5-DD76-4C1A-991E-12369D1CF25E}" dt="2021-01-11T06:46:46.210" v="8756" actId="1076"/>
        <pc:sldMkLst>
          <pc:docMk/>
          <pc:sldMk cId="1372991724" sldId="353"/>
        </pc:sldMkLst>
        <pc:spChg chg="mod">
          <ac:chgData name="gengjh" userId="41914d33-01fd-448d-aa7a-154838536db4" providerId="ADAL" clId="{604B7FC5-DD76-4C1A-991E-12369D1CF25E}" dt="2021-01-10T13:21:14.041" v="4712" actId="20577"/>
          <ac:spMkLst>
            <pc:docMk/>
            <pc:sldMk cId="1372991724" sldId="353"/>
            <ac:spMk id="2" creationId="{63D058FF-4413-40E8-BF70-D2C2844C3630}"/>
          </ac:spMkLst>
        </pc:spChg>
        <pc:spChg chg="del">
          <ac:chgData name="gengjh" userId="41914d33-01fd-448d-aa7a-154838536db4" providerId="ADAL" clId="{604B7FC5-DD76-4C1A-991E-12369D1CF25E}" dt="2021-01-10T12:54:02.200" v="4373" actId="478"/>
          <ac:spMkLst>
            <pc:docMk/>
            <pc:sldMk cId="1372991724" sldId="353"/>
            <ac:spMk id="3" creationId="{862A168D-1778-4EA2-B52B-8FF4A56B0007}"/>
          </ac:spMkLst>
        </pc:spChg>
        <pc:spChg chg="add mod">
          <ac:chgData name="gengjh" userId="41914d33-01fd-448d-aa7a-154838536db4" providerId="ADAL" clId="{604B7FC5-DD76-4C1A-991E-12369D1CF25E}" dt="2021-01-11T06:45:51.569" v="8751" actId="1076"/>
          <ac:spMkLst>
            <pc:docMk/>
            <pc:sldMk cId="1372991724" sldId="353"/>
            <ac:spMk id="10" creationId="{E3C32302-EBDA-44F9-97AE-03E4FFF8C2F0}"/>
          </ac:spMkLst>
        </pc:spChg>
        <pc:spChg chg="add del">
          <ac:chgData name="gengjh" userId="41914d33-01fd-448d-aa7a-154838536db4" providerId="ADAL" clId="{604B7FC5-DD76-4C1A-991E-12369D1CF25E}" dt="2021-01-11T06:44:50.465" v="8687" actId="478"/>
          <ac:spMkLst>
            <pc:docMk/>
            <pc:sldMk cId="1372991724" sldId="353"/>
            <ac:spMk id="13" creationId="{3BACBD32-FA6F-42CE-A38D-37D5E39699C0}"/>
          </ac:spMkLst>
        </pc:spChg>
        <pc:graphicFrameChg chg="add mod modGraphic">
          <ac:chgData name="gengjh" userId="41914d33-01fd-448d-aa7a-154838536db4" providerId="ADAL" clId="{604B7FC5-DD76-4C1A-991E-12369D1CF25E}" dt="2021-01-11T06:46:46.210" v="8756" actId="1076"/>
          <ac:graphicFrameMkLst>
            <pc:docMk/>
            <pc:sldMk cId="1372991724" sldId="353"/>
            <ac:graphicFrameMk id="9" creationId="{E77D4067-ECBD-4E04-8051-57CBED705830}"/>
          </ac:graphicFrameMkLst>
        </pc:graphicFrameChg>
        <pc:graphicFrameChg chg="add del">
          <ac:chgData name="gengjh" userId="41914d33-01fd-448d-aa7a-154838536db4" providerId="ADAL" clId="{604B7FC5-DD76-4C1A-991E-12369D1CF25E}" dt="2021-01-10T13:01:07.234" v="4410" actId="478"/>
          <ac:graphicFrameMkLst>
            <pc:docMk/>
            <pc:sldMk cId="1372991724" sldId="353"/>
            <ac:graphicFrameMk id="10" creationId="{B598EF8C-E327-4E1B-9501-DB18BAC50990}"/>
          </ac:graphicFrameMkLst>
        </pc:graphicFrameChg>
        <pc:graphicFrameChg chg="add mod">
          <ac:chgData name="gengjh" userId="41914d33-01fd-448d-aa7a-154838536db4" providerId="ADAL" clId="{604B7FC5-DD76-4C1A-991E-12369D1CF25E}" dt="2021-01-11T06:46:13.651" v="8753" actId="1076"/>
          <ac:graphicFrameMkLst>
            <pc:docMk/>
            <pc:sldMk cId="1372991724" sldId="353"/>
            <ac:graphicFrameMk id="11" creationId="{E331DA1E-6525-4574-B65E-6374422C8FC9}"/>
          </ac:graphicFrameMkLst>
        </pc:graphicFrameChg>
        <pc:graphicFrameChg chg="add mod">
          <ac:chgData name="gengjh" userId="41914d33-01fd-448d-aa7a-154838536db4" providerId="ADAL" clId="{604B7FC5-DD76-4C1A-991E-12369D1CF25E}" dt="2021-01-11T06:46:15.803" v="8754" actId="1076"/>
          <ac:graphicFrameMkLst>
            <pc:docMk/>
            <pc:sldMk cId="1372991724" sldId="353"/>
            <ac:graphicFrameMk id="12" creationId="{B04F903A-0952-4278-B4C4-D6AA33557585}"/>
          </ac:graphicFrameMkLst>
        </pc:graphicFrameChg>
        <pc:picChg chg="add mod">
          <ac:chgData name="gengjh" userId="41914d33-01fd-448d-aa7a-154838536db4" providerId="ADAL" clId="{604B7FC5-DD76-4C1A-991E-12369D1CF25E}" dt="2021-01-10T13:58:36.754" v="5087" actId="14100"/>
          <ac:picMkLst>
            <pc:docMk/>
            <pc:sldMk cId="1372991724" sldId="353"/>
            <ac:picMk id="6" creationId="{C42AAE4C-09B0-4A57-AA04-E52E8A9E8937}"/>
          </ac:picMkLst>
        </pc:picChg>
        <pc:picChg chg="add mod">
          <ac:chgData name="gengjh" userId="41914d33-01fd-448d-aa7a-154838536db4" providerId="ADAL" clId="{604B7FC5-DD76-4C1A-991E-12369D1CF25E}" dt="2021-01-10T13:58:52.491" v="5090" actId="14100"/>
          <ac:picMkLst>
            <pc:docMk/>
            <pc:sldMk cId="1372991724" sldId="353"/>
            <ac:picMk id="8" creationId="{EFF465AC-D1AB-495C-98A8-648340509CEB}"/>
          </ac:picMkLst>
        </pc:picChg>
      </pc:sldChg>
      <pc:sldChg chg="addSp delSp modSp add">
        <pc:chgData name="gengjh" userId="41914d33-01fd-448d-aa7a-154838536db4" providerId="ADAL" clId="{604B7FC5-DD76-4C1A-991E-12369D1CF25E}" dt="2021-01-11T06:19:19.878" v="8360" actId="14100"/>
        <pc:sldMkLst>
          <pc:docMk/>
          <pc:sldMk cId="586738453" sldId="354"/>
        </pc:sldMkLst>
        <pc:spChg chg="mod">
          <ac:chgData name="gengjh" userId="41914d33-01fd-448d-aa7a-154838536db4" providerId="ADAL" clId="{604B7FC5-DD76-4C1A-991E-12369D1CF25E}" dt="2021-01-11T06:15:13.654" v="8323" actId="20577"/>
          <ac:spMkLst>
            <pc:docMk/>
            <pc:sldMk cId="586738453" sldId="354"/>
            <ac:spMk id="2" creationId="{78AD3044-9079-4850-93A0-F52D921E413A}"/>
          </ac:spMkLst>
        </pc:spChg>
        <pc:spChg chg="del">
          <ac:chgData name="gengjh" userId="41914d33-01fd-448d-aa7a-154838536db4" providerId="ADAL" clId="{604B7FC5-DD76-4C1A-991E-12369D1CF25E}" dt="2021-01-10T13:31:33.303" v="4747" actId="478"/>
          <ac:spMkLst>
            <pc:docMk/>
            <pc:sldMk cId="586738453" sldId="354"/>
            <ac:spMk id="3" creationId="{772D28EC-1ACC-4E9F-9023-76D8F069A641}"/>
          </ac:spMkLst>
        </pc:spChg>
        <pc:spChg chg="add mod">
          <ac:chgData name="gengjh" userId="41914d33-01fd-448d-aa7a-154838536db4" providerId="ADAL" clId="{604B7FC5-DD76-4C1A-991E-12369D1CF25E}" dt="2021-01-11T06:18:20.165" v="8355" actId="113"/>
          <ac:spMkLst>
            <pc:docMk/>
            <pc:sldMk cId="586738453" sldId="354"/>
            <ac:spMk id="11" creationId="{7DAF442E-82E4-4559-AE78-F0412015D28D}"/>
          </ac:spMkLst>
        </pc:spChg>
        <pc:spChg chg="add del">
          <ac:chgData name="gengjh" userId="41914d33-01fd-448d-aa7a-154838536db4" providerId="ADAL" clId="{604B7FC5-DD76-4C1A-991E-12369D1CF25E}" dt="2021-01-11T06:16:08.275" v="8331" actId="478"/>
          <ac:spMkLst>
            <pc:docMk/>
            <pc:sldMk cId="586738453" sldId="354"/>
            <ac:spMk id="12" creationId="{0A3E93BE-1803-43C6-ABA3-B4B1C0A819D9}"/>
          </ac:spMkLst>
        </pc:spChg>
        <pc:graphicFrameChg chg="add mod">
          <ac:chgData name="gengjh" userId="41914d33-01fd-448d-aa7a-154838536db4" providerId="ADAL" clId="{604B7FC5-DD76-4C1A-991E-12369D1CF25E}" dt="2021-01-11T06:19:19.878" v="8360" actId="14100"/>
          <ac:graphicFrameMkLst>
            <pc:docMk/>
            <pc:sldMk cId="586738453" sldId="354"/>
            <ac:graphicFrameMk id="9" creationId="{198B2525-6F68-4D70-8746-41FB3991E592}"/>
          </ac:graphicFrameMkLst>
        </pc:graphicFrameChg>
        <pc:graphicFrameChg chg="add mod">
          <ac:chgData name="gengjh" userId="41914d33-01fd-448d-aa7a-154838536db4" providerId="ADAL" clId="{604B7FC5-DD76-4C1A-991E-12369D1CF25E}" dt="2021-01-11T06:15:44.115" v="8324" actId="1076"/>
          <ac:graphicFrameMkLst>
            <pc:docMk/>
            <pc:sldMk cId="586738453" sldId="354"/>
            <ac:graphicFrameMk id="10" creationId="{3B77C8F3-D3A1-4951-9530-B5FB019F1BE0}"/>
          </ac:graphicFrameMkLst>
        </pc:graphicFrameChg>
        <pc:picChg chg="add mod">
          <ac:chgData name="gengjh" userId="41914d33-01fd-448d-aa7a-154838536db4" providerId="ADAL" clId="{604B7FC5-DD76-4C1A-991E-12369D1CF25E}" dt="2021-01-11T06:15:58.162" v="8327" actId="1076"/>
          <ac:picMkLst>
            <pc:docMk/>
            <pc:sldMk cId="586738453" sldId="354"/>
            <ac:picMk id="6" creationId="{6BE4871A-4C8E-4963-85FC-DB69029758F9}"/>
          </ac:picMkLst>
        </pc:picChg>
        <pc:picChg chg="add mod">
          <ac:chgData name="gengjh" userId="41914d33-01fd-448d-aa7a-154838536db4" providerId="ADAL" clId="{604B7FC5-DD76-4C1A-991E-12369D1CF25E}" dt="2021-01-11T06:15:46.468" v="8325" actId="1076"/>
          <ac:picMkLst>
            <pc:docMk/>
            <pc:sldMk cId="586738453" sldId="354"/>
            <ac:picMk id="8" creationId="{EC84003D-AD46-43F9-BCD0-DEE9767144CA}"/>
          </ac:picMkLst>
        </pc:picChg>
      </pc:sldChg>
      <pc:sldChg chg="addSp delSp modSp add">
        <pc:chgData name="gengjh" userId="41914d33-01fd-448d-aa7a-154838536db4" providerId="ADAL" clId="{604B7FC5-DD76-4C1A-991E-12369D1CF25E}" dt="2021-01-10T14:32:46.173" v="6650" actId="1076"/>
        <pc:sldMkLst>
          <pc:docMk/>
          <pc:sldMk cId="2672965935" sldId="355"/>
        </pc:sldMkLst>
        <pc:spChg chg="mod">
          <ac:chgData name="gengjh" userId="41914d33-01fd-448d-aa7a-154838536db4" providerId="ADAL" clId="{604B7FC5-DD76-4C1A-991E-12369D1CF25E}" dt="2021-01-10T14:11:57.863" v="5215" actId="20577"/>
          <ac:spMkLst>
            <pc:docMk/>
            <pc:sldMk cId="2672965935" sldId="355"/>
            <ac:spMk id="2" creationId="{C6C756B2-150E-494A-9B7C-9813E3E2CA75}"/>
          </ac:spMkLst>
        </pc:spChg>
        <pc:spChg chg="del">
          <ac:chgData name="gengjh" userId="41914d33-01fd-448d-aa7a-154838536db4" providerId="ADAL" clId="{604B7FC5-DD76-4C1A-991E-12369D1CF25E}" dt="2021-01-10T14:12:00.878" v="5216" actId="478"/>
          <ac:spMkLst>
            <pc:docMk/>
            <pc:sldMk cId="2672965935" sldId="355"/>
            <ac:spMk id="3" creationId="{33370726-7B3E-42D2-8874-1A7A203AB3A5}"/>
          </ac:spMkLst>
        </pc:spChg>
        <pc:spChg chg="add mod">
          <ac:chgData name="gengjh" userId="41914d33-01fd-448d-aa7a-154838536db4" providerId="ADAL" clId="{604B7FC5-DD76-4C1A-991E-12369D1CF25E}" dt="2021-01-10T14:32:46.173" v="6650" actId="1076"/>
          <ac:spMkLst>
            <pc:docMk/>
            <pc:sldMk cId="2672965935" sldId="355"/>
            <ac:spMk id="5" creationId="{5A12C4C1-1FBB-4A39-8F78-CB9F39E7909E}"/>
          </ac:spMkLst>
        </pc:spChg>
        <pc:spChg chg="add del">
          <ac:chgData name="gengjh" userId="41914d33-01fd-448d-aa7a-154838536db4" providerId="ADAL" clId="{604B7FC5-DD76-4C1A-991E-12369D1CF25E}" dt="2021-01-10T14:13:38.446" v="5219" actId="478"/>
          <ac:spMkLst>
            <pc:docMk/>
            <pc:sldMk cId="2672965935" sldId="355"/>
            <ac:spMk id="6" creationId="{BA394394-050A-4355-95AD-DEF711D3BE2A}"/>
          </ac:spMkLst>
        </pc:spChg>
      </pc:sldChg>
      <pc:sldChg chg="addSp delSp modSp add">
        <pc:chgData name="gengjh" userId="41914d33-01fd-448d-aa7a-154838536db4" providerId="ADAL" clId="{604B7FC5-DD76-4C1A-991E-12369D1CF25E}" dt="2021-01-11T06:07:33.040" v="8177" actId="20577"/>
        <pc:sldMkLst>
          <pc:docMk/>
          <pc:sldMk cId="4101699892" sldId="356"/>
        </pc:sldMkLst>
        <pc:spChg chg="mod">
          <ac:chgData name="gengjh" userId="41914d33-01fd-448d-aa7a-154838536db4" providerId="ADAL" clId="{604B7FC5-DD76-4C1A-991E-12369D1CF25E}" dt="2021-01-11T02:20:19.857" v="7517" actId="20577"/>
          <ac:spMkLst>
            <pc:docMk/>
            <pc:sldMk cId="4101699892" sldId="356"/>
            <ac:spMk id="2" creationId="{0B425C97-6B3D-4DDA-A401-40857587147D}"/>
          </ac:spMkLst>
        </pc:spChg>
        <pc:spChg chg="del">
          <ac:chgData name="gengjh" userId="41914d33-01fd-448d-aa7a-154838536db4" providerId="ADAL" clId="{604B7FC5-DD76-4C1A-991E-12369D1CF25E}" dt="2021-01-10T14:48:09.665" v="6715"/>
          <ac:spMkLst>
            <pc:docMk/>
            <pc:sldMk cId="4101699892" sldId="356"/>
            <ac:spMk id="3" creationId="{B80BE2AA-4A36-416E-962A-EBE30D342422}"/>
          </ac:spMkLst>
        </pc:spChg>
        <pc:spChg chg="mod">
          <ac:chgData name="gengjh" userId="41914d33-01fd-448d-aa7a-154838536db4" providerId="ADAL" clId="{604B7FC5-DD76-4C1A-991E-12369D1CF25E}" dt="2021-01-10T15:45:14.302" v="7359" actId="1076"/>
          <ac:spMkLst>
            <pc:docMk/>
            <pc:sldMk cId="4101699892" sldId="356"/>
            <ac:spMk id="4" creationId="{046172C9-BE91-44D9-AAF1-27B0A35D4606}"/>
          </ac:spMkLst>
        </pc:spChg>
        <pc:spChg chg="add mod">
          <ac:chgData name="gengjh" userId="41914d33-01fd-448d-aa7a-154838536db4" providerId="ADAL" clId="{604B7FC5-DD76-4C1A-991E-12369D1CF25E}" dt="2021-01-10T15:25:30.943" v="7145" actId="692"/>
          <ac:spMkLst>
            <pc:docMk/>
            <pc:sldMk cId="4101699892" sldId="356"/>
            <ac:spMk id="5" creationId="{E476B303-E050-4513-870B-2778DCBF23DD}"/>
          </ac:spMkLst>
        </pc:spChg>
        <pc:spChg chg="add mod">
          <ac:chgData name="gengjh" userId="41914d33-01fd-448d-aa7a-154838536db4" providerId="ADAL" clId="{604B7FC5-DD76-4C1A-991E-12369D1CF25E}" dt="2021-01-10T15:04:35.932" v="6934" actId="164"/>
          <ac:spMkLst>
            <pc:docMk/>
            <pc:sldMk cId="4101699892" sldId="356"/>
            <ac:spMk id="6" creationId="{F96ECB4E-FF7D-4086-A978-A87AA8394DC4}"/>
          </ac:spMkLst>
        </pc:spChg>
        <pc:spChg chg="add del">
          <ac:chgData name="gengjh" userId="41914d33-01fd-448d-aa7a-154838536db4" providerId="ADAL" clId="{604B7FC5-DD76-4C1A-991E-12369D1CF25E}" dt="2021-01-10T14:52:54.061" v="6726" actId="478"/>
          <ac:spMkLst>
            <pc:docMk/>
            <pc:sldMk cId="4101699892" sldId="356"/>
            <ac:spMk id="7" creationId="{92F52E47-9E1E-45D1-9B08-2A7446BA6493}"/>
          </ac:spMkLst>
        </pc:spChg>
        <pc:spChg chg="add del mod">
          <ac:chgData name="gengjh" userId="41914d33-01fd-448d-aa7a-154838536db4" providerId="ADAL" clId="{604B7FC5-DD76-4C1A-991E-12369D1CF25E}" dt="2021-01-10T14:53:57.693" v="6758" actId="478"/>
          <ac:spMkLst>
            <pc:docMk/>
            <pc:sldMk cId="4101699892" sldId="356"/>
            <ac:spMk id="8" creationId="{2E2BBA46-358A-40F5-ADC6-0A25408DF37F}"/>
          </ac:spMkLst>
        </pc:spChg>
        <pc:spChg chg="add mod">
          <ac:chgData name="gengjh" userId="41914d33-01fd-448d-aa7a-154838536db4" providerId="ADAL" clId="{604B7FC5-DD76-4C1A-991E-12369D1CF25E}" dt="2021-01-10T15:25:48.741" v="7151" actId="692"/>
          <ac:spMkLst>
            <pc:docMk/>
            <pc:sldMk cId="4101699892" sldId="356"/>
            <ac:spMk id="9" creationId="{2A193277-1102-4836-B6A2-C8719DBA139C}"/>
          </ac:spMkLst>
        </pc:spChg>
        <pc:spChg chg="add mod">
          <ac:chgData name="gengjh" userId="41914d33-01fd-448d-aa7a-154838536db4" providerId="ADAL" clId="{604B7FC5-DD76-4C1A-991E-12369D1CF25E}" dt="2021-01-10T15:12:41.030" v="7064" actId="2711"/>
          <ac:spMkLst>
            <pc:docMk/>
            <pc:sldMk cId="4101699892" sldId="356"/>
            <ac:spMk id="10" creationId="{91D8E1CA-8FE6-401E-89CC-A7FD36BC6597}"/>
          </ac:spMkLst>
        </pc:spChg>
        <pc:spChg chg="add mod">
          <ac:chgData name="gengjh" userId="41914d33-01fd-448d-aa7a-154838536db4" providerId="ADAL" clId="{604B7FC5-DD76-4C1A-991E-12369D1CF25E}" dt="2021-01-10T15:25:38.485" v="7147" actId="692"/>
          <ac:spMkLst>
            <pc:docMk/>
            <pc:sldMk cId="4101699892" sldId="356"/>
            <ac:spMk id="11" creationId="{0D504183-7515-4BB0-9457-4E74CA6961BE}"/>
          </ac:spMkLst>
        </pc:spChg>
        <pc:spChg chg="add mod">
          <ac:chgData name="gengjh" userId="41914d33-01fd-448d-aa7a-154838536db4" providerId="ADAL" clId="{604B7FC5-DD76-4C1A-991E-12369D1CF25E}" dt="2021-01-10T15:15:54.864" v="7073" actId="2711"/>
          <ac:spMkLst>
            <pc:docMk/>
            <pc:sldMk cId="4101699892" sldId="356"/>
            <ac:spMk id="12" creationId="{3D111F96-BBA0-407A-A9B2-11351AD35276}"/>
          </ac:spMkLst>
        </pc:spChg>
        <pc:spChg chg="add mod">
          <ac:chgData name="gengjh" userId="41914d33-01fd-448d-aa7a-154838536db4" providerId="ADAL" clId="{604B7FC5-DD76-4C1A-991E-12369D1CF25E}" dt="2021-01-10T15:25:59.231" v="7155" actId="692"/>
          <ac:spMkLst>
            <pc:docMk/>
            <pc:sldMk cId="4101699892" sldId="356"/>
            <ac:spMk id="13" creationId="{9A69B0CB-0F2D-490E-A999-04BDC10A1FCE}"/>
          </ac:spMkLst>
        </pc:spChg>
        <pc:spChg chg="add mod">
          <ac:chgData name="gengjh" userId="41914d33-01fd-448d-aa7a-154838536db4" providerId="ADAL" clId="{604B7FC5-DD76-4C1A-991E-12369D1CF25E}" dt="2021-01-10T15:25:52.066" v="7153" actId="692"/>
          <ac:spMkLst>
            <pc:docMk/>
            <pc:sldMk cId="4101699892" sldId="356"/>
            <ac:spMk id="14" creationId="{CB610DA7-B01F-4D49-ABA2-278F2C7BA478}"/>
          </ac:spMkLst>
        </pc:spChg>
        <pc:spChg chg="add mod">
          <ac:chgData name="gengjh" userId="41914d33-01fd-448d-aa7a-154838536db4" providerId="ADAL" clId="{604B7FC5-DD76-4C1A-991E-12369D1CF25E}" dt="2021-01-10T15:12:31.698" v="7062" actId="114"/>
          <ac:spMkLst>
            <pc:docMk/>
            <pc:sldMk cId="4101699892" sldId="356"/>
            <ac:spMk id="15" creationId="{B212A0C1-E054-4129-8C95-5C6ABEC12FEA}"/>
          </ac:spMkLst>
        </pc:spChg>
        <pc:spChg chg="add mod">
          <ac:chgData name="gengjh" userId="41914d33-01fd-448d-aa7a-154838536db4" providerId="ADAL" clId="{604B7FC5-DD76-4C1A-991E-12369D1CF25E}" dt="2021-01-10T15:12:09.921" v="7060" actId="114"/>
          <ac:spMkLst>
            <pc:docMk/>
            <pc:sldMk cId="4101699892" sldId="356"/>
            <ac:spMk id="16" creationId="{4B6F12F1-4B44-4EB2-8E2B-4F4FE8DFFF8B}"/>
          </ac:spMkLst>
        </pc:spChg>
        <pc:spChg chg="mod">
          <ac:chgData name="gengjh" userId="41914d33-01fd-448d-aa7a-154838536db4" providerId="ADAL" clId="{604B7FC5-DD76-4C1A-991E-12369D1CF25E}" dt="2021-01-11T05:25:36.850" v="7967" actId="1076"/>
          <ac:spMkLst>
            <pc:docMk/>
            <pc:sldMk cId="4101699892" sldId="356"/>
            <ac:spMk id="26" creationId="{A98F9907-3C06-43C4-A5F8-A660689432D4}"/>
          </ac:spMkLst>
        </pc:spChg>
        <pc:spChg chg="mod">
          <ac:chgData name="gengjh" userId="41914d33-01fd-448d-aa7a-154838536db4" providerId="ADAL" clId="{604B7FC5-DD76-4C1A-991E-12369D1CF25E}" dt="2021-01-11T05:25:14.831" v="7964" actId="1076"/>
          <ac:spMkLst>
            <pc:docMk/>
            <pc:sldMk cId="4101699892" sldId="356"/>
            <ac:spMk id="27" creationId="{643E1D04-E050-4FD3-8655-B9BBF57B3702}"/>
          </ac:spMkLst>
        </pc:spChg>
        <pc:spChg chg="mod">
          <ac:chgData name="gengjh" userId="41914d33-01fd-448d-aa7a-154838536db4" providerId="ADAL" clId="{604B7FC5-DD76-4C1A-991E-12369D1CF25E}" dt="2021-01-10T15:25:44.400" v="7149" actId="692"/>
          <ac:spMkLst>
            <pc:docMk/>
            <pc:sldMk cId="4101699892" sldId="356"/>
            <ac:spMk id="32" creationId="{CE135B57-119D-4076-8A8B-FF5BB4BDE9C2}"/>
          </ac:spMkLst>
        </pc:spChg>
        <pc:spChg chg="mod">
          <ac:chgData name="gengjh" userId="41914d33-01fd-448d-aa7a-154838536db4" providerId="ADAL" clId="{604B7FC5-DD76-4C1A-991E-12369D1CF25E}" dt="2021-01-10T15:11:49.975" v="7057" actId="2711"/>
          <ac:spMkLst>
            <pc:docMk/>
            <pc:sldMk cId="4101699892" sldId="356"/>
            <ac:spMk id="33" creationId="{503590FE-75C1-4D60-A826-08EA987B44CA}"/>
          </ac:spMkLst>
        </pc:spChg>
        <pc:spChg chg="add del mod">
          <ac:chgData name="gengjh" userId="41914d33-01fd-448d-aa7a-154838536db4" providerId="ADAL" clId="{604B7FC5-DD76-4C1A-991E-12369D1CF25E}" dt="2021-01-10T15:44:52.438" v="7354" actId="164"/>
          <ac:spMkLst>
            <pc:docMk/>
            <pc:sldMk cId="4101699892" sldId="356"/>
            <ac:spMk id="34" creationId="{DB8668EB-A522-443C-ADA5-CFDC84A25858}"/>
          </ac:spMkLst>
        </pc:spChg>
        <pc:spChg chg="add mod">
          <ac:chgData name="gengjh" userId="41914d33-01fd-448d-aa7a-154838536db4" providerId="ADAL" clId="{604B7FC5-DD76-4C1A-991E-12369D1CF25E}" dt="2021-01-10T15:47:00.267" v="7382" actId="114"/>
          <ac:spMkLst>
            <pc:docMk/>
            <pc:sldMk cId="4101699892" sldId="356"/>
            <ac:spMk id="35" creationId="{ECC29EEF-BF1A-447A-8BD5-A8C00868BE48}"/>
          </ac:spMkLst>
        </pc:spChg>
        <pc:spChg chg="add mod">
          <ac:chgData name="gengjh" userId="41914d33-01fd-448d-aa7a-154838536db4" providerId="ADAL" clId="{604B7FC5-DD76-4C1A-991E-12369D1CF25E}" dt="2021-01-10T15:44:52.438" v="7354" actId="164"/>
          <ac:spMkLst>
            <pc:docMk/>
            <pc:sldMk cId="4101699892" sldId="356"/>
            <ac:spMk id="36" creationId="{A38C4EEF-1927-4EED-9860-050BD8CDC003}"/>
          </ac:spMkLst>
        </pc:spChg>
        <pc:spChg chg="add mod">
          <ac:chgData name="gengjh" userId="41914d33-01fd-448d-aa7a-154838536db4" providerId="ADAL" clId="{604B7FC5-DD76-4C1A-991E-12369D1CF25E}" dt="2021-01-11T06:07:33.040" v="8177" actId="20577"/>
          <ac:spMkLst>
            <pc:docMk/>
            <pc:sldMk cId="4101699892" sldId="356"/>
            <ac:spMk id="55" creationId="{463E5F62-F53A-4D09-8A53-B2EE39DC3A07}"/>
          </ac:spMkLst>
        </pc:spChg>
        <pc:spChg chg="add del">
          <ac:chgData name="gengjh" userId="41914d33-01fd-448d-aa7a-154838536db4" providerId="ADAL" clId="{604B7FC5-DD76-4C1A-991E-12369D1CF25E}" dt="2021-01-11T06:06:06.315" v="8129" actId="478"/>
          <ac:spMkLst>
            <pc:docMk/>
            <pc:sldMk cId="4101699892" sldId="356"/>
            <ac:spMk id="58" creationId="{8A885031-1B83-46DE-910C-510F9A15BD55}"/>
          </ac:spMkLst>
        </pc:spChg>
        <pc:spChg chg="add del mod">
          <ac:chgData name="gengjh" userId="41914d33-01fd-448d-aa7a-154838536db4" providerId="ADAL" clId="{604B7FC5-DD76-4C1A-991E-12369D1CF25E}" dt="2021-01-10T15:40:53.433" v="7315" actId="478"/>
          <ac:spMkLst>
            <pc:docMk/>
            <pc:sldMk cId="4101699892" sldId="356"/>
            <ac:spMk id="91" creationId="{BEFE0DBC-8B13-41F9-BF0C-7D2E84922A0C}"/>
          </ac:spMkLst>
        </pc:spChg>
        <pc:spChg chg="add mod">
          <ac:chgData name="gengjh" userId="41914d33-01fd-448d-aa7a-154838536db4" providerId="ADAL" clId="{604B7FC5-DD76-4C1A-991E-12369D1CF25E}" dt="2021-01-10T15:44:52.438" v="7354" actId="164"/>
          <ac:spMkLst>
            <pc:docMk/>
            <pc:sldMk cId="4101699892" sldId="356"/>
            <ac:spMk id="92" creationId="{2868B720-2704-4F0C-9A9D-A4FB58082764}"/>
          </ac:spMkLst>
        </pc:spChg>
        <pc:spChg chg="add mod">
          <ac:chgData name="gengjh" userId="41914d33-01fd-448d-aa7a-154838536db4" providerId="ADAL" clId="{604B7FC5-DD76-4C1A-991E-12369D1CF25E}" dt="2021-01-10T15:44:52.438" v="7354" actId="164"/>
          <ac:spMkLst>
            <pc:docMk/>
            <pc:sldMk cId="4101699892" sldId="356"/>
            <ac:spMk id="93" creationId="{C37B8100-3F4C-4DF6-BB0E-F2145E79FAD8}"/>
          </ac:spMkLst>
        </pc:spChg>
        <pc:spChg chg="add del mod">
          <ac:chgData name="gengjh" userId="41914d33-01fd-448d-aa7a-154838536db4" providerId="ADAL" clId="{604B7FC5-DD76-4C1A-991E-12369D1CF25E}" dt="2021-01-10T15:42:03.601" v="7333" actId="478"/>
          <ac:spMkLst>
            <pc:docMk/>
            <pc:sldMk cId="4101699892" sldId="356"/>
            <ac:spMk id="94" creationId="{F1B1DCB9-C0B9-40CF-87FA-FA3725901D9F}"/>
          </ac:spMkLst>
        </pc:spChg>
        <pc:spChg chg="add mod">
          <ac:chgData name="gengjh" userId="41914d33-01fd-448d-aa7a-154838536db4" providerId="ADAL" clId="{604B7FC5-DD76-4C1A-991E-12369D1CF25E}" dt="2021-01-10T15:44:52.438" v="7354" actId="164"/>
          <ac:spMkLst>
            <pc:docMk/>
            <pc:sldMk cId="4101699892" sldId="356"/>
            <ac:spMk id="95" creationId="{4881EE87-C0B0-4380-88FB-60C4EDE426B9}"/>
          </ac:spMkLst>
        </pc:spChg>
        <pc:spChg chg="add mod">
          <ac:chgData name="gengjh" userId="41914d33-01fd-448d-aa7a-154838536db4" providerId="ADAL" clId="{604B7FC5-DD76-4C1A-991E-12369D1CF25E}" dt="2021-01-10T15:44:52.438" v="7354" actId="164"/>
          <ac:spMkLst>
            <pc:docMk/>
            <pc:sldMk cId="4101699892" sldId="356"/>
            <ac:spMk id="96" creationId="{1EA80551-85FC-495F-9C57-D833DF07AC6C}"/>
          </ac:spMkLst>
        </pc:spChg>
        <pc:spChg chg="add del">
          <ac:chgData name="gengjh" userId="41914d33-01fd-448d-aa7a-154838536db4" providerId="ADAL" clId="{604B7FC5-DD76-4C1A-991E-12369D1CF25E}" dt="2021-01-10T15:43:46.360" v="7346" actId="478"/>
          <ac:spMkLst>
            <pc:docMk/>
            <pc:sldMk cId="4101699892" sldId="356"/>
            <ac:spMk id="97" creationId="{C5B28E28-F522-4A2C-A96F-0CFB41026281}"/>
          </ac:spMkLst>
        </pc:spChg>
        <pc:spChg chg="add mod">
          <ac:chgData name="gengjh" userId="41914d33-01fd-448d-aa7a-154838536db4" providerId="ADAL" clId="{604B7FC5-DD76-4C1A-991E-12369D1CF25E}" dt="2021-01-10T15:44:52.438" v="7354" actId="164"/>
          <ac:spMkLst>
            <pc:docMk/>
            <pc:sldMk cId="4101699892" sldId="356"/>
            <ac:spMk id="98" creationId="{AF0770E8-72F7-46C7-8F48-EFEBE062A4E6}"/>
          </ac:spMkLst>
        </pc:spChg>
        <pc:spChg chg="add mod">
          <ac:chgData name="gengjh" userId="41914d33-01fd-448d-aa7a-154838536db4" providerId="ADAL" clId="{604B7FC5-DD76-4C1A-991E-12369D1CF25E}" dt="2021-01-10T15:44:52.438" v="7354" actId="164"/>
          <ac:spMkLst>
            <pc:docMk/>
            <pc:sldMk cId="4101699892" sldId="356"/>
            <ac:spMk id="99" creationId="{665193DD-D9EA-4601-AF52-F4E825D48409}"/>
          </ac:spMkLst>
        </pc:spChg>
        <pc:grpChg chg="add mod">
          <ac:chgData name="gengjh" userId="41914d33-01fd-448d-aa7a-154838536db4" providerId="ADAL" clId="{604B7FC5-DD76-4C1A-991E-12369D1CF25E}" dt="2021-01-10T15:44:52.438" v="7354" actId="164"/>
          <ac:grpSpMkLst>
            <pc:docMk/>
            <pc:sldMk cId="4101699892" sldId="356"/>
            <ac:grpSpMk id="17" creationId="{BB29E991-86CB-45D0-B00C-2424037024A8}"/>
          </ac:grpSpMkLst>
        </pc:grpChg>
        <pc:grpChg chg="add mod">
          <ac:chgData name="gengjh" userId="41914d33-01fd-448d-aa7a-154838536db4" providerId="ADAL" clId="{604B7FC5-DD76-4C1A-991E-12369D1CF25E}" dt="2021-01-10T15:44:52.438" v="7354" actId="164"/>
          <ac:grpSpMkLst>
            <pc:docMk/>
            <pc:sldMk cId="4101699892" sldId="356"/>
            <ac:grpSpMk id="18" creationId="{9BA5B405-63F2-420F-9569-B91CA4A0DA58}"/>
          </ac:grpSpMkLst>
        </pc:grpChg>
        <pc:grpChg chg="add mod">
          <ac:chgData name="gengjh" userId="41914d33-01fd-448d-aa7a-154838536db4" providerId="ADAL" clId="{604B7FC5-DD76-4C1A-991E-12369D1CF25E}" dt="2021-01-10T15:44:52.438" v="7354" actId="164"/>
          <ac:grpSpMkLst>
            <pc:docMk/>
            <pc:sldMk cId="4101699892" sldId="356"/>
            <ac:grpSpMk id="19" creationId="{0D0F203D-0CF3-4FBF-8DBE-02F14C06D275}"/>
          </ac:grpSpMkLst>
        </pc:grpChg>
        <pc:grpChg chg="add mod">
          <ac:chgData name="gengjh" userId="41914d33-01fd-448d-aa7a-154838536db4" providerId="ADAL" clId="{604B7FC5-DD76-4C1A-991E-12369D1CF25E}" dt="2021-01-10T15:44:52.438" v="7354" actId="164"/>
          <ac:grpSpMkLst>
            <pc:docMk/>
            <pc:sldMk cId="4101699892" sldId="356"/>
            <ac:grpSpMk id="20" creationId="{C38AD6AC-CA43-4934-9B41-00035B8D4206}"/>
          </ac:grpSpMkLst>
        </pc:grpChg>
        <pc:grpChg chg="add mod">
          <ac:chgData name="gengjh" userId="41914d33-01fd-448d-aa7a-154838536db4" providerId="ADAL" clId="{604B7FC5-DD76-4C1A-991E-12369D1CF25E}" dt="2021-01-10T15:44:52.438" v="7354" actId="164"/>
          <ac:grpSpMkLst>
            <pc:docMk/>
            <pc:sldMk cId="4101699892" sldId="356"/>
            <ac:grpSpMk id="21" creationId="{B0B57D16-AA28-4271-8EAA-9F953DE58BC3}"/>
          </ac:grpSpMkLst>
        </pc:grpChg>
        <pc:grpChg chg="add del mod">
          <ac:chgData name="gengjh" userId="41914d33-01fd-448d-aa7a-154838536db4" providerId="ADAL" clId="{604B7FC5-DD76-4C1A-991E-12369D1CF25E}" dt="2021-01-10T15:07:07.586" v="6956" actId="478"/>
          <ac:grpSpMkLst>
            <pc:docMk/>
            <pc:sldMk cId="4101699892" sldId="356"/>
            <ac:grpSpMk id="22" creationId="{A7141582-5BBB-4A67-9595-1EAF132F45B3}"/>
          </ac:grpSpMkLst>
        </pc:grpChg>
        <pc:grpChg chg="add mod">
          <ac:chgData name="gengjh" userId="41914d33-01fd-448d-aa7a-154838536db4" providerId="ADAL" clId="{604B7FC5-DD76-4C1A-991E-12369D1CF25E}" dt="2021-01-10T15:44:52.438" v="7354" actId="164"/>
          <ac:grpSpMkLst>
            <pc:docMk/>
            <pc:sldMk cId="4101699892" sldId="356"/>
            <ac:grpSpMk id="25" creationId="{E0923C3B-65C0-41C0-8570-142A9BD6DF17}"/>
          </ac:grpSpMkLst>
        </pc:grpChg>
        <pc:grpChg chg="add del mod">
          <ac:chgData name="gengjh" userId="41914d33-01fd-448d-aa7a-154838536db4" providerId="ADAL" clId="{604B7FC5-DD76-4C1A-991E-12369D1CF25E}" dt="2021-01-10T15:09:40.634" v="6999" actId="478"/>
          <ac:grpSpMkLst>
            <pc:docMk/>
            <pc:sldMk cId="4101699892" sldId="356"/>
            <ac:grpSpMk id="28" creationId="{B32B2DB1-086C-4098-8262-0CC09FF25834}"/>
          </ac:grpSpMkLst>
        </pc:grpChg>
        <pc:grpChg chg="add mod">
          <ac:chgData name="gengjh" userId="41914d33-01fd-448d-aa7a-154838536db4" providerId="ADAL" clId="{604B7FC5-DD76-4C1A-991E-12369D1CF25E}" dt="2021-01-10T15:44:52.438" v="7354" actId="164"/>
          <ac:grpSpMkLst>
            <pc:docMk/>
            <pc:sldMk cId="4101699892" sldId="356"/>
            <ac:grpSpMk id="31" creationId="{20F20A7C-3A95-42F3-88B0-4E27896209B4}"/>
          </ac:grpSpMkLst>
        </pc:grpChg>
        <pc:grpChg chg="add mod">
          <ac:chgData name="gengjh" userId="41914d33-01fd-448d-aa7a-154838536db4" providerId="ADAL" clId="{604B7FC5-DD76-4C1A-991E-12369D1CF25E}" dt="2021-01-11T05:25:21.032" v="7966" actId="1076"/>
          <ac:grpSpMkLst>
            <pc:docMk/>
            <pc:sldMk cId="4101699892" sldId="356"/>
            <ac:grpSpMk id="100" creationId="{B08055BD-6015-4D5E-BF80-AFCDECB14FF9}"/>
          </ac:grpSpMkLst>
        </pc:grpChg>
        <pc:graphicFrameChg chg="add del mod">
          <ac:chgData name="gengjh" userId="41914d33-01fd-448d-aa7a-154838536db4" providerId="ADAL" clId="{604B7FC5-DD76-4C1A-991E-12369D1CF25E}" dt="2021-01-11T02:04:48.838" v="7456" actId="478"/>
          <ac:graphicFrameMkLst>
            <pc:docMk/>
            <pc:sldMk cId="4101699892" sldId="356"/>
            <ac:graphicFrameMk id="3" creationId="{B5BA93E4-4398-4F2E-96C2-A6D537ED0816}"/>
          </ac:graphicFrameMkLst>
        </pc:graphicFrameChg>
        <pc:graphicFrameChg chg="add mod">
          <ac:chgData name="gengjh" userId="41914d33-01fd-448d-aa7a-154838536db4" providerId="ADAL" clId="{604B7FC5-DD76-4C1A-991E-12369D1CF25E}" dt="2021-01-11T02:07:28.493" v="7471" actId="14100"/>
          <ac:graphicFrameMkLst>
            <pc:docMk/>
            <pc:sldMk cId="4101699892" sldId="356"/>
            <ac:graphicFrameMk id="7" creationId="{9C9EF5F3-A162-41E7-831D-09B8D2B5347B}"/>
          </ac:graphicFrameMkLst>
        </pc:graphicFrameChg>
        <pc:cxnChg chg="add del mod">
          <ac:chgData name="gengjh" userId="41914d33-01fd-448d-aa7a-154838536db4" providerId="ADAL" clId="{604B7FC5-DD76-4C1A-991E-12369D1CF25E}" dt="2021-01-10T15:24:31.031" v="7127" actId="478"/>
          <ac:cxnSpMkLst>
            <pc:docMk/>
            <pc:sldMk cId="4101699892" sldId="356"/>
            <ac:cxnSpMk id="38" creationId="{E0BEBB8C-A7C8-4214-9D4F-C7D9D4A29632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41" creationId="{42FA8FD8-8A63-4701-A262-40751D7A3E49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43" creationId="{40227DE8-955C-40FA-89E4-C9530FF652BB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44" creationId="{AA315139-4D02-451F-BDD2-D1750DF4F90C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49" creationId="{847EB7BA-92CA-4A42-9F5D-9E9D33D9CCEF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50" creationId="{D97AEF9C-9FD5-40FA-9DFC-4F03E33C5A61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52" creationId="{1C00F54A-3A0D-4263-83C6-D8B1FE6486DB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54" creationId="{09C6254F-F66A-4664-B01E-A8A1E73A2328}"/>
          </ac:cxnSpMkLst>
        </pc:cxnChg>
        <pc:cxnChg chg="add del mod">
          <ac:chgData name="gengjh" userId="41914d33-01fd-448d-aa7a-154838536db4" providerId="ADAL" clId="{604B7FC5-DD76-4C1A-991E-12369D1CF25E}" dt="2021-01-10T15:38:35.184" v="7292" actId="478"/>
          <ac:cxnSpMkLst>
            <pc:docMk/>
            <pc:sldMk cId="4101699892" sldId="356"/>
            <ac:cxnSpMk id="55" creationId="{E4967AA7-63CE-474F-9869-A87B94E0D0CA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56" creationId="{80BE499C-95CF-4B82-BC7C-84423D40F0D4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57" creationId="{962546EB-C65A-4D5F-B88A-53AB7FC015F5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59" creationId="{37F394C0-5462-4D7E-843C-907204B927EA}"/>
          </ac:cxnSpMkLst>
        </pc:cxnChg>
        <pc:cxnChg chg="add del">
          <ac:chgData name="gengjh" userId="41914d33-01fd-448d-aa7a-154838536db4" providerId="ADAL" clId="{604B7FC5-DD76-4C1A-991E-12369D1CF25E}" dt="2021-01-10T15:31:56.088" v="7214" actId="478"/>
          <ac:cxnSpMkLst>
            <pc:docMk/>
            <pc:sldMk cId="4101699892" sldId="356"/>
            <ac:cxnSpMk id="60" creationId="{509EE774-5A47-4D79-A971-87B58B876B75}"/>
          </ac:cxnSpMkLst>
        </pc:cxnChg>
        <pc:cxnChg chg="add del mod">
          <ac:chgData name="gengjh" userId="41914d33-01fd-448d-aa7a-154838536db4" providerId="ADAL" clId="{604B7FC5-DD76-4C1A-991E-12369D1CF25E}" dt="2021-01-10T15:33:05.650" v="7223" actId="478"/>
          <ac:cxnSpMkLst>
            <pc:docMk/>
            <pc:sldMk cId="4101699892" sldId="356"/>
            <ac:cxnSpMk id="65" creationId="{FD2701DA-6C22-49C3-94AA-425966C796EE}"/>
          </ac:cxnSpMkLst>
        </pc:cxnChg>
        <pc:cxnChg chg="add del mod">
          <ac:chgData name="gengjh" userId="41914d33-01fd-448d-aa7a-154838536db4" providerId="ADAL" clId="{604B7FC5-DD76-4C1A-991E-12369D1CF25E}" dt="2021-01-10T15:34:00.910" v="7230" actId="478"/>
          <ac:cxnSpMkLst>
            <pc:docMk/>
            <pc:sldMk cId="4101699892" sldId="356"/>
            <ac:cxnSpMk id="68" creationId="{BE2878E5-143F-4611-81C6-150B71628C41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71" creationId="{639D9A56-DAA3-4A55-9EA0-287AECAC2CB1}"/>
          </ac:cxnSpMkLst>
        </pc:cxnChg>
        <pc:cxnChg chg="add del mod">
          <ac:chgData name="gengjh" userId="41914d33-01fd-448d-aa7a-154838536db4" providerId="ADAL" clId="{604B7FC5-DD76-4C1A-991E-12369D1CF25E}" dt="2021-01-10T15:34:19.075" v="7233" actId="478"/>
          <ac:cxnSpMkLst>
            <pc:docMk/>
            <pc:sldMk cId="4101699892" sldId="356"/>
            <ac:cxnSpMk id="73" creationId="{C9492E0F-6443-41B9-A297-D0621A089132}"/>
          </ac:cxnSpMkLst>
        </pc:cxnChg>
        <pc:cxnChg chg="add del mod">
          <ac:chgData name="gengjh" userId="41914d33-01fd-448d-aa7a-154838536db4" providerId="ADAL" clId="{604B7FC5-DD76-4C1A-991E-12369D1CF25E}" dt="2021-01-10T15:34:30.679" v="7235" actId="478"/>
          <ac:cxnSpMkLst>
            <pc:docMk/>
            <pc:sldMk cId="4101699892" sldId="356"/>
            <ac:cxnSpMk id="75" creationId="{683204AC-0C71-4735-845B-3CE492B9C7CC}"/>
          </ac:cxnSpMkLst>
        </pc:cxnChg>
        <pc:cxnChg chg="add mod">
          <ac:chgData name="gengjh" userId="41914d33-01fd-448d-aa7a-154838536db4" providerId="ADAL" clId="{604B7FC5-DD76-4C1A-991E-12369D1CF25E}" dt="2021-01-11T05:25:36.850" v="7967" actId="1076"/>
          <ac:cxnSpMkLst>
            <pc:docMk/>
            <pc:sldMk cId="4101699892" sldId="356"/>
            <ac:cxnSpMk id="78" creationId="{7C5C5E1A-AB22-44E5-81E9-E3D32D3FBB35}"/>
          </ac:cxnSpMkLst>
        </pc:cxnChg>
        <pc:cxnChg chg="add del">
          <ac:chgData name="gengjh" userId="41914d33-01fd-448d-aa7a-154838536db4" providerId="ADAL" clId="{604B7FC5-DD76-4C1A-991E-12369D1CF25E}" dt="2021-01-10T15:35:57.120" v="7248" actId="478"/>
          <ac:cxnSpMkLst>
            <pc:docMk/>
            <pc:sldMk cId="4101699892" sldId="356"/>
            <ac:cxnSpMk id="81" creationId="{C402D308-248B-4758-AACA-A127B4ACA5C7}"/>
          </ac:cxnSpMkLst>
        </pc:cxnChg>
        <pc:cxnChg chg="add mod">
          <ac:chgData name="gengjh" userId="41914d33-01fd-448d-aa7a-154838536db4" providerId="ADAL" clId="{604B7FC5-DD76-4C1A-991E-12369D1CF25E}" dt="2021-01-10T15:44:52.438" v="7354" actId="164"/>
          <ac:cxnSpMkLst>
            <pc:docMk/>
            <pc:sldMk cId="4101699892" sldId="356"/>
            <ac:cxnSpMk id="82" creationId="{E83B8B83-1B48-417B-89CD-83BE51C33EDC}"/>
          </ac:cxnSpMkLst>
        </pc:cxnChg>
        <pc:cxnChg chg="add mod">
          <ac:chgData name="gengjh" userId="41914d33-01fd-448d-aa7a-154838536db4" providerId="ADAL" clId="{604B7FC5-DD76-4C1A-991E-12369D1CF25E}" dt="2021-01-11T05:25:36.850" v="7967" actId="1076"/>
          <ac:cxnSpMkLst>
            <pc:docMk/>
            <pc:sldMk cId="4101699892" sldId="356"/>
            <ac:cxnSpMk id="83" creationId="{AC23E824-6AF6-4283-AEE1-94953639763C}"/>
          </ac:cxnSpMkLst>
        </pc:cxnChg>
        <pc:cxnChg chg="add del">
          <ac:chgData name="gengjh" userId="41914d33-01fd-448d-aa7a-154838536db4" providerId="ADAL" clId="{604B7FC5-DD76-4C1A-991E-12369D1CF25E}" dt="2021-01-10T15:35:55.563" v="7247" actId="478"/>
          <ac:cxnSpMkLst>
            <pc:docMk/>
            <pc:sldMk cId="4101699892" sldId="356"/>
            <ac:cxnSpMk id="84" creationId="{C2DA2C70-CBBB-4DF8-9754-2DD27792CCED}"/>
          </ac:cxnSpMkLst>
        </pc:cxnChg>
      </pc:sldChg>
      <pc:sldChg chg="modSp add">
        <pc:chgData name="gengjh" userId="41914d33-01fd-448d-aa7a-154838536db4" providerId="ADAL" clId="{604B7FC5-DD76-4C1A-991E-12369D1CF25E}" dt="2021-01-11T04:53:36.392" v="7705" actId="1076"/>
        <pc:sldMkLst>
          <pc:docMk/>
          <pc:sldMk cId="3547713966" sldId="357"/>
        </pc:sldMkLst>
        <pc:spChg chg="mod">
          <ac:chgData name="gengjh" userId="41914d33-01fd-448d-aa7a-154838536db4" providerId="ADAL" clId="{604B7FC5-DD76-4C1A-991E-12369D1CF25E}" dt="2021-01-11T04:53:36.392" v="7705" actId="1076"/>
          <ac:spMkLst>
            <pc:docMk/>
            <pc:sldMk cId="3547713966" sldId="357"/>
            <ac:spMk id="2" creationId="{849D5AB5-7E5A-47F1-B387-9ED36AF91CF5}"/>
          </ac:spMkLst>
        </pc:spChg>
      </pc:sldChg>
      <pc:sldChg chg="modSp add ord">
        <pc:chgData name="gengjh" userId="41914d33-01fd-448d-aa7a-154838536db4" providerId="ADAL" clId="{604B7FC5-DD76-4C1A-991E-12369D1CF25E}" dt="2021-01-11T04:53:52.559" v="7708" actId="1076"/>
        <pc:sldMkLst>
          <pc:docMk/>
          <pc:sldMk cId="925861480" sldId="358"/>
        </pc:sldMkLst>
        <pc:spChg chg="mod">
          <ac:chgData name="gengjh" userId="41914d33-01fd-448d-aa7a-154838536db4" providerId="ADAL" clId="{604B7FC5-DD76-4C1A-991E-12369D1CF25E}" dt="2021-01-11T04:53:52.559" v="7708" actId="1076"/>
          <ac:spMkLst>
            <pc:docMk/>
            <pc:sldMk cId="925861480" sldId="358"/>
            <ac:spMk id="2" creationId="{849D5AB5-7E5A-47F1-B387-9ED36AF91CF5}"/>
          </ac:spMkLst>
        </pc:spChg>
      </pc:sldChg>
      <pc:sldChg chg="modSp add ord">
        <pc:chgData name="gengjh" userId="41914d33-01fd-448d-aa7a-154838536db4" providerId="ADAL" clId="{604B7FC5-DD76-4C1A-991E-12369D1CF25E}" dt="2021-01-11T04:54:06.325" v="7711" actId="1076"/>
        <pc:sldMkLst>
          <pc:docMk/>
          <pc:sldMk cId="1177060181" sldId="359"/>
        </pc:sldMkLst>
        <pc:spChg chg="mod">
          <ac:chgData name="gengjh" userId="41914d33-01fd-448d-aa7a-154838536db4" providerId="ADAL" clId="{604B7FC5-DD76-4C1A-991E-12369D1CF25E}" dt="2021-01-11T04:54:06.325" v="7711" actId="1076"/>
          <ac:spMkLst>
            <pc:docMk/>
            <pc:sldMk cId="1177060181" sldId="359"/>
            <ac:spMk id="2" creationId="{849D5AB5-7E5A-47F1-B387-9ED36AF91CF5}"/>
          </ac:spMkLst>
        </pc:spChg>
      </pc:sldChg>
      <pc:sldChg chg="modSp add ord">
        <pc:chgData name="gengjh" userId="41914d33-01fd-448d-aa7a-154838536db4" providerId="ADAL" clId="{604B7FC5-DD76-4C1A-991E-12369D1CF25E}" dt="2021-01-11T04:54:17.306" v="7714" actId="1076"/>
        <pc:sldMkLst>
          <pc:docMk/>
          <pc:sldMk cId="325222188" sldId="360"/>
        </pc:sldMkLst>
        <pc:spChg chg="mod">
          <ac:chgData name="gengjh" userId="41914d33-01fd-448d-aa7a-154838536db4" providerId="ADAL" clId="{604B7FC5-DD76-4C1A-991E-12369D1CF25E}" dt="2021-01-11T04:54:17.306" v="7714" actId="1076"/>
          <ac:spMkLst>
            <pc:docMk/>
            <pc:sldMk cId="325222188" sldId="360"/>
            <ac:spMk id="2" creationId="{849D5AB5-7E5A-47F1-B387-9ED36AF91CF5}"/>
          </ac:spMkLst>
        </pc:spChg>
      </pc:sldChg>
      <pc:sldChg chg="addSp delSp modSp add">
        <pc:chgData name="gengjh" userId="41914d33-01fd-448d-aa7a-154838536db4" providerId="ADAL" clId="{604B7FC5-DD76-4C1A-991E-12369D1CF25E}" dt="2021-01-11T06:07:50.375" v="8203" actId="20577"/>
        <pc:sldMkLst>
          <pc:docMk/>
          <pc:sldMk cId="1265746842" sldId="361"/>
        </pc:sldMkLst>
        <pc:spChg chg="mod">
          <ac:chgData name="gengjh" userId="41914d33-01fd-448d-aa7a-154838536db4" providerId="ADAL" clId="{604B7FC5-DD76-4C1A-991E-12369D1CF25E}" dt="2021-01-11T02:20:28.071" v="7521" actId="20577"/>
          <ac:spMkLst>
            <pc:docMk/>
            <pc:sldMk cId="1265746842" sldId="361"/>
            <ac:spMk id="2" creationId="{0B425C97-6B3D-4DDA-A401-40857587147D}"/>
          </ac:spMkLst>
        </pc:spChg>
        <pc:spChg chg="del">
          <ac:chgData name="gengjh" userId="41914d33-01fd-448d-aa7a-154838536db4" providerId="ADAL" clId="{604B7FC5-DD76-4C1A-991E-12369D1CF25E}" dt="2021-01-11T02:20:47.657" v="7523" actId="478"/>
          <ac:spMkLst>
            <pc:docMk/>
            <pc:sldMk cId="1265746842" sldId="361"/>
            <ac:spMk id="35" creationId="{ECC29EEF-BF1A-447A-8BD5-A8C00868BE48}"/>
          </ac:spMkLst>
        </pc:spChg>
        <pc:spChg chg="add mod">
          <ac:chgData name="gengjh" userId="41914d33-01fd-448d-aa7a-154838536db4" providerId="ADAL" clId="{604B7FC5-DD76-4C1A-991E-12369D1CF25E}" dt="2021-01-11T06:07:50.375" v="8203" actId="20577"/>
          <ac:spMkLst>
            <pc:docMk/>
            <pc:sldMk cId="1265746842" sldId="361"/>
            <ac:spMk id="53" creationId="{25CEDC7A-5781-4A16-BEB7-4E23C12D5E4D}"/>
          </ac:spMkLst>
        </pc:spChg>
        <pc:spChg chg="add del">
          <ac:chgData name="gengjh" userId="41914d33-01fd-448d-aa7a-154838536db4" providerId="ADAL" clId="{604B7FC5-DD76-4C1A-991E-12369D1CF25E}" dt="2021-01-11T06:00:10.844" v="8011" actId="478"/>
          <ac:spMkLst>
            <pc:docMk/>
            <pc:sldMk cId="1265746842" sldId="361"/>
            <ac:spMk id="55" creationId="{8A98E6B4-CA06-4FCA-BB44-31F72DE841F9}"/>
          </ac:spMkLst>
        </pc:spChg>
        <pc:grpChg chg="del">
          <ac:chgData name="gengjh" userId="41914d33-01fd-448d-aa7a-154838536db4" providerId="ADAL" clId="{604B7FC5-DD76-4C1A-991E-12369D1CF25E}" dt="2021-01-11T02:20:41.013" v="7522" actId="478"/>
          <ac:grpSpMkLst>
            <pc:docMk/>
            <pc:sldMk cId="1265746842" sldId="361"/>
            <ac:grpSpMk id="100" creationId="{B08055BD-6015-4D5E-BF80-AFCDECB14FF9}"/>
          </ac:grpSpMkLst>
        </pc:grpChg>
        <pc:graphicFrameChg chg="add mod">
          <ac:chgData name="gengjh" userId="41914d33-01fd-448d-aa7a-154838536db4" providerId="ADAL" clId="{604B7FC5-DD76-4C1A-991E-12369D1CF25E}" dt="2021-01-11T05:59:07.150" v="8008"/>
          <ac:graphicFrameMkLst>
            <pc:docMk/>
            <pc:sldMk cId="1265746842" sldId="361"/>
            <ac:graphicFrameMk id="3" creationId="{D1AA30E3-8D03-4ABD-86E7-D0449C1494D0}"/>
          </ac:graphicFrameMkLst>
        </pc:graphicFrameChg>
        <pc:graphicFrameChg chg="mod">
          <ac:chgData name="gengjh" userId="41914d33-01fd-448d-aa7a-154838536db4" providerId="ADAL" clId="{604B7FC5-DD76-4C1A-991E-12369D1CF25E}" dt="2021-01-11T02:21:04.168" v="7525"/>
          <ac:graphicFrameMkLst>
            <pc:docMk/>
            <pc:sldMk cId="1265746842" sldId="361"/>
            <ac:graphicFrameMk id="7" creationId="{9C9EF5F3-A162-41E7-831D-09B8D2B5347B}"/>
          </ac:graphicFrameMkLst>
        </pc:graphicFrameChg>
        <pc:graphicFrameChg chg="add del mod">
          <ac:chgData name="gengjh" userId="41914d33-01fd-448d-aa7a-154838536db4" providerId="ADAL" clId="{604B7FC5-DD76-4C1A-991E-12369D1CF25E}" dt="2021-01-11T05:57:33.243" v="7995" actId="478"/>
          <ac:graphicFrameMkLst>
            <pc:docMk/>
            <pc:sldMk cId="1265746842" sldId="361"/>
            <ac:graphicFrameMk id="8" creationId="{431CF4F7-3C26-4438-AF92-EAE1E8316B37}"/>
          </ac:graphicFrameMkLst>
        </pc:graphicFrameChg>
        <pc:graphicFrameChg chg="add mod">
          <ac:chgData name="gengjh" userId="41914d33-01fd-448d-aa7a-154838536db4" providerId="ADAL" clId="{604B7FC5-DD76-4C1A-991E-12369D1CF25E}" dt="2021-01-11T05:58:10.536" v="8006" actId="1076"/>
          <ac:graphicFrameMkLst>
            <pc:docMk/>
            <pc:sldMk cId="1265746842" sldId="361"/>
            <ac:graphicFrameMk id="22" creationId="{A699CBCB-DCDB-4670-8545-CB2E6858CDFC}"/>
          </ac:graphicFrameMkLst>
        </pc:graphicFrameChg>
        <pc:cxnChg chg="mod">
          <ac:chgData name="gengjh" userId="41914d33-01fd-448d-aa7a-154838536db4" providerId="ADAL" clId="{604B7FC5-DD76-4C1A-991E-12369D1CF25E}" dt="2021-01-11T02:20:41.013" v="7522" actId="478"/>
          <ac:cxnSpMkLst>
            <pc:docMk/>
            <pc:sldMk cId="1265746842" sldId="361"/>
            <ac:cxnSpMk id="41" creationId="{42FA8FD8-8A63-4701-A262-40751D7A3E49}"/>
          </ac:cxnSpMkLst>
        </pc:cxnChg>
        <pc:cxnChg chg="mod">
          <ac:chgData name="gengjh" userId="41914d33-01fd-448d-aa7a-154838536db4" providerId="ADAL" clId="{604B7FC5-DD76-4C1A-991E-12369D1CF25E}" dt="2021-01-11T02:20:41.013" v="7522" actId="478"/>
          <ac:cxnSpMkLst>
            <pc:docMk/>
            <pc:sldMk cId="1265746842" sldId="361"/>
            <ac:cxnSpMk id="59" creationId="{37F394C0-5462-4D7E-843C-907204B927EA}"/>
          </ac:cxnSpMkLst>
        </pc:cxnChg>
        <pc:cxnChg chg="mod">
          <ac:chgData name="gengjh" userId="41914d33-01fd-448d-aa7a-154838536db4" providerId="ADAL" clId="{604B7FC5-DD76-4C1A-991E-12369D1CF25E}" dt="2021-01-11T02:20:41.013" v="7522" actId="478"/>
          <ac:cxnSpMkLst>
            <pc:docMk/>
            <pc:sldMk cId="1265746842" sldId="361"/>
            <ac:cxnSpMk id="78" creationId="{7C5C5E1A-AB22-44E5-81E9-E3D32D3FBB35}"/>
          </ac:cxnSpMkLst>
        </pc:cxnChg>
        <pc:cxnChg chg="mod">
          <ac:chgData name="gengjh" userId="41914d33-01fd-448d-aa7a-154838536db4" providerId="ADAL" clId="{604B7FC5-DD76-4C1A-991E-12369D1CF25E}" dt="2021-01-11T02:20:41.013" v="7522" actId="478"/>
          <ac:cxnSpMkLst>
            <pc:docMk/>
            <pc:sldMk cId="1265746842" sldId="361"/>
            <ac:cxnSpMk id="83" creationId="{AC23E824-6AF6-4283-AEE1-94953639763C}"/>
          </ac:cxnSpMkLst>
        </pc:cxnChg>
      </pc:sldChg>
      <pc:sldChg chg="addSp delSp modSp add del">
        <pc:chgData name="gengjh" userId="41914d33-01fd-448d-aa7a-154838536db4" providerId="ADAL" clId="{604B7FC5-DD76-4C1A-991E-12369D1CF25E}" dt="2021-01-11T04:51:25.970" v="7694" actId="2696"/>
        <pc:sldMkLst>
          <pc:docMk/>
          <pc:sldMk cId="604241832" sldId="362"/>
        </pc:sldMkLst>
        <pc:spChg chg="mod">
          <ac:chgData name="gengjh" userId="41914d33-01fd-448d-aa7a-154838536db4" providerId="ADAL" clId="{604B7FC5-DD76-4C1A-991E-12369D1CF25E}" dt="2021-01-11T03:16:14.958" v="7632" actId="20577"/>
          <ac:spMkLst>
            <pc:docMk/>
            <pc:sldMk cId="604241832" sldId="362"/>
            <ac:spMk id="2" creationId="{DE364E4C-21C6-47C9-95D9-67ECF7B16105}"/>
          </ac:spMkLst>
        </pc:spChg>
        <pc:spChg chg="del">
          <ac:chgData name="gengjh" userId="41914d33-01fd-448d-aa7a-154838536db4" providerId="ADAL" clId="{604B7FC5-DD76-4C1A-991E-12369D1CF25E}" dt="2021-01-11T03:15:45.699" v="7592" actId="478"/>
          <ac:spMkLst>
            <pc:docMk/>
            <pc:sldMk cId="604241832" sldId="362"/>
            <ac:spMk id="3" creationId="{1450F700-9EFC-4A67-B26F-F7241B83143B}"/>
          </ac:spMkLst>
        </pc:spChg>
        <pc:picChg chg="add del mod">
          <ac:chgData name="gengjh" userId="41914d33-01fd-448d-aa7a-154838536db4" providerId="ADAL" clId="{604B7FC5-DD76-4C1A-991E-12369D1CF25E}" dt="2021-01-11T03:17:21.288" v="7636" actId="478"/>
          <ac:picMkLst>
            <pc:docMk/>
            <pc:sldMk cId="604241832" sldId="362"/>
            <ac:picMk id="6" creationId="{27044A1C-14B3-46FA-85BE-6EECF27BBB39}"/>
          </ac:picMkLst>
        </pc:picChg>
        <pc:picChg chg="add del mod">
          <ac:chgData name="gengjh" userId="41914d33-01fd-448d-aa7a-154838536db4" providerId="ADAL" clId="{604B7FC5-DD76-4C1A-991E-12369D1CF25E}" dt="2021-01-11T03:17:17.861" v="7635" actId="478"/>
          <ac:picMkLst>
            <pc:docMk/>
            <pc:sldMk cId="604241832" sldId="362"/>
            <ac:picMk id="8" creationId="{902D0739-C644-44D0-AE3A-FF5503879F97}"/>
          </ac:picMkLst>
        </pc:picChg>
      </pc:sldChg>
      <pc:sldChg chg="addSp delSp modSp add">
        <pc:chgData name="gengjh" userId="41914d33-01fd-448d-aa7a-154838536db4" providerId="ADAL" clId="{604B7FC5-DD76-4C1A-991E-12369D1CF25E}" dt="2021-01-11T07:05:24.682" v="8953" actId="14100"/>
        <pc:sldMkLst>
          <pc:docMk/>
          <pc:sldMk cId="1557868930" sldId="362"/>
        </pc:sldMkLst>
        <pc:spChg chg="del mod">
          <ac:chgData name="gengjh" userId="41914d33-01fd-448d-aa7a-154838536db4" providerId="ADAL" clId="{604B7FC5-DD76-4C1A-991E-12369D1CF25E}" dt="2021-01-11T06:20:22.954" v="8361" actId="478"/>
          <ac:spMkLst>
            <pc:docMk/>
            <pc:sldMk cId="1557868930" sldId="362"/>
            <ac:spMk id="2" creationId="{F771E426-AF9B-4F18-B6AD-AC3E3B647A6C}"/>
          </ac:spMkLst>
        </pc:spChg>
        <pc:spChg chg="del">
          <ac:chgData name="gengjh" userId="41914d33-01fd-448d-aa7a-154838536db4" providerId="ADAL" clId="{604B7FC5-DD76-4C1A-991E-12369D1CF25E}" dt="2021-01-11T06:10:39.542" v="8212" actId="478"/>
          <ac:spMkLst>
            <pc:docMk/>
            <pc:sldMk cId="1557868930" sldId="362"/>
            <ac:spMk id="3" creationId="{AF12656E-BD6B-4FBB-BDCA-ACD5CDF9D72E}"/>
          </ac:spMkLst>
        </pc:spChg>
        <pc:spChg chg="add">
          <ac:chgData name="gengjh" userId="41914d33-01fd-448d-aa7a-154838536db4" providerId="ADAL" clId="{604B7FC5-DD76-4C1A-991E-12369D1CF25E}" dt="2021-01-11T06:20:23.741" v="8362"/>
          <ac:spMkLst>
            <pc:docMk/>
            <pc:sldMk cId="1557868930" sldId="362"/>
            <ac:spMk id="5" creationId="{8DFF4DAC-A77C-4204-9DD1-E670C65BADAE}"/>
          </ac:spMkLst>
        </pc:spChg>
        <pc:spChg chg="add del mod">
          <ac:chgData name="gengjh" userId="41914d33-01fd-448d-aa7a-154838536db4" providerId="ADAL" clId="{604B7FC5-DD76-4C1A-991E-12369D1CF25E}" dt="2021-01-11T06:20:25.050" v="8365" actId="478"/>
          <ac:spMkLst>
            <pc:docMk/>
            <pc:sldMk cId="1557868930" sldId="362"/>
            <ac:spMk id="6" creationId="{5A5B49F2-AB25-4C8B-AA18-E90623928431}"/>
          </ac:spMkLst>
        </pc:spChg>
        <pc:spChg chg="add mod">
          <ac:chgData name="gengjh" userId="41914d33-01fd-448d-aa7a-154838536db4" providerId="ADAL" clId="{604B7FC5-DD76-4C1A-991E-12369D1CF25E}" dt="2021-01-11T06:57:21.317" v="8829" actId="1076"/>
          <ac:spMkLst>
            <pc:docMk/>
            <pc:sldMk cId="1557868930" sldId="362"/>
            <ac:spMk id="11" creationId="{53F23A9F-5087-4AF4-925A-CA6F7F90EF85}"/>
          </ac:spMkLst>
        </pc:spChg>
        <pc:spChg chg="add del">
          <ac:chgData name="gengjh" userId="41914d33-01fd-448d-aa7a-154838536db4" providerId="ADAL" clId="{604B7FC5-DD76-4C1A-991E-12369D1CF25E}" dt="2021-01-11T06:40:01.287" v="8600" actId="478"/>
          <ac:spMkLst>
            <pc:docMk/>
            <pc:sldMk cId="1557868930" sldId="362"/>
            <ac:spMk id="12" creationId="{DF7CB763-9391-4E6F-B340-42E9F5931829}"/>
          </ac:spMkLst>
        </pc:spChg>
        <pc:spChg chg="add mod">
          <ac:chgData name="gengjh" userId="41914d33-01fd-448d-aa7a-154838536db4" providerId="ADAL" clId="{604B7FC5-DD76-4C1A-991E-12369D1CF25E}" dt="2021-01-11T07:02:55.936" v="8896" actId="108"/>
          <ac:spMkLst>
            <pc:docMk/>
            <pc:sldMk cId="1557868930" sldId="362"/>
            <ac:spMk id="13" creationId="{7DD1765A-1A82-4B9F-BC0A-1C402C3154DC}"/>
          </ac:spMkLst>
        </pc:spChg>
        <pc:spChg chg="add del">
          <ac:chgData name="gengjh" userId="41914d33-01fd-448d-aa7a-154838536db4" providerId="ADAL" clId="{604B7FC5-DD76-4C1A-991E-12369D1CF25E}" dt="2021-01-11T06:48:01.362" v="8759" actId="478"/>
          <ac:spMkLst>
            <pc:docMk/>
            <pc:sldMk cId="1557868930" sldId="362"/>
            <ac:spMk id="14" creationId="{1E83BA1C-D472-43A4-A1A1-0D4A356B07E5}"/>
          </ac:spMkLst>
        </pc:spChg>
        <pc:spChg chg="add mod">
          <ac:chgData name="gengjh" userId="41914d33-01fd-448d-aa7a-154838536db4" providerId="ADAL" clId="{604B7FC5-DD76-4C1A-991E-12369D1CF25E}" dt="2021-01-11T07:05:24.682" v="8953" actId="14100"/>
          <ac:spMkLst>
            <pc:docMk/>
            <pc:sldMk cId="1557868930" sldId="362"/>
            <ac:spMk id="15" creationId="{0350DF67-00AE-4142-835B-7B78B71B6259}"/>
          </ac:spMkLst>
        </pc:spChg>
        <pc:spChg chg="add mod">
          <ac:chgData name="gengjh" userId="41914d33-01fd-448d-aa7a-154838536db4" providerId="ADAL" clId="{604B7FC5-DD76-4C1A-991E-12369D1CF25E}" dt="2021-01-11T06:53:50.965" v="8788" actId="1076"/>
          <ac:spMkLst>
            <pc:docMk/>
            <pc:sldMk cId="1557868930" sldId="362"/>
            <ac:spMk id="16" creationId="{A217D394-FE80-4047-B894-FF1AAF76C11A}"/>
          </ac:spMkLst>
        </pc:spChg>
        <pc:spChg chg="add del mod">
          <ac:chgData name="gengjh" userId="41914d33-01fd-448d-aa7a-154838536db4" providerId="ADAL" clId="{604B7FC5-DD76-4C1A-991E-12369D1CF25E}" dt="2021-01-11T06:54:52.886" v="8792"/>
          <ac:spMkLst>
            <pc:docMk/>
            <pc:sldMk cId="1557868930" sldId="362"/>
            <ac:spMk id="17" creationId="{5F4354EC-C3E3-4BDD-AB8E-F8076322F777}"/>
          </ac:spMkLst>
        </pc:spChg>
        <pc:spChg chg="add del">
          <ac:chgData name="gengjh" userId="41914d33-01fd-448d-aa7a-154838536db4" providerId="ADAL" clId="{604B7FC5-DD76-4C1A-991E-12369D1CF25E}" dt="2021-01-11T06:55:07.551" v="8796" actId="478"/>
          <ac:spMkLst>
            <pc:docMk/>
            <pc:sldMk cId="1557868930" sldId="362"/>
            <ac:spMk id="18" creationId="{76639843-EAA2-411F-8CAC-0C8AC40F3E12}"/>
          </ac:spMkLst>
        </pc:spChg>
        <pc:spChg chg="add mod">
          <ac:chgData name="gengjh" userId="41914d33-01fd-448d-aa7a-154838536db4" providerId="ADAL" clId="{604B7FC5-DD76-4C1A-991E-12369D1CF25E}" dt="2021-01-11T07:03:13.919" v="8900" actId="14100"/>
          <ac:spMkLst>
            <pc:docMk/>
            <pc:sldMk cId="1557868930" sldId="362"/>
            <ac:spMk id="19" creationId="{6261DDFD-6BAC-43FC-B1FE-D1473E90608B}"/>
          </ac:spMkLst>
        </pc:spChg>
        <pc:spChg chg="add del mod">
          <ac:chgData name="gengjh" userId="41914d33-01fd-448d-aa7a-154838536db4" providerId="ADAL" clId="{604B7FC5-DD76-4C1A-991E-12369D1CF25E}" dt="2021-01-11T06:59:34.285" v="8834"/>
          <ac:spMkLst>
            <pc:docMk/>
            <pc:sldMk cId="1557868930" sldId="362"/>
            <ac:spMk id="20" creationId="{D028D778-83FE-484F-AAEA-3AB4EC5474CF}"/>
          </ac:spMkLst>
        </pc:spChg>
        <pc:spChg chg="add del">
          <ac:chgData name="gengjh" userId="41914d33-01fd-448d-aa7a-154838536db4" providerId="ADAL" clId="{604B7FC5-DD76-4C1A-991E-12369D1CF25E}" dt="2021-01-11T07:00:55.983" v="8849" actId="478"/>
          <ac:spMkLst>
            <pc:docMk/>
            <pc:sldMk cId="1557868930" sldId="362"/>
            <ac:spMk id="21" creationId="{4399D4FE-55A2-4F5C-944F-28DEF5B196AD}"/>
          </ac:spMkLst>
        </pc:spChg>
        <pc:spChg chg="add del mod">
          <ac:chgData name="gengjh" userId="41914d33-01fd-448d-aa7a-154838536db4" providerId="ADAL" clId="{604B7FC5-DD76-4C1A-991E-12369D1CF25E}" dt="2021-01-11T07:00:53.416" v="8848" actId="478"/>
          <ac:spMkLst>
            <pc:docMk/>
            <pc:sldMk cId="1557868930" sldId="362"/>
            <ac:spMk id="22" creationId="{B9481E2E-5BDF-4370-93DE-E1BA8CD6C687}"/>
          </ac:spMkLst>
        </pc:spChg>
        <pc:picChg chg="add mod">
          <ac:chgData name="gengjh" userId="41914d33-01fd-448d-aa7a-154838536db4" providerId="ADAL" clId="{604B7FC5-DD76-4C1A-991E-12369D1CF25E}" dt="2021-01-11T06:57:11.072" v="8828" actId="14100"/>
          <ac:picMkLst>
            <pc:docMk/>
            <pc:sldMk cId="1557868930" sldId="362"/>
            <ac:picMk id="8" creationId="{05E85A40-3FF2-4255-B4AB-1774F91D1DC0}"/>
          </ac:picMkLst>
        </pc:picChg>
        <pc:picChg chg="add del mod">
          <ac:chgData name="gengjh" userId="41914d33-01fd-448d-aa7a-154838536db4" providerId="ADAL" clId="{604B7FC5-DD76-4C1A-991E-12369D1CF25E}" dt="2021-01-11T06:21:33.063" v="8375" actId="478"/>
          <ac:picMkLst>
            <pc:docMk/>
            <pc:sldMk cId="1557868930" sldId="362"/>
            <ac:picMk id="10" creationId="{F8093FA6-DFB7-4B15-A4AC-CC5835D3D7FE}"/>
          </ac:picMkLst>
        </pc:picChg>
      </pc:sldChg>
      <pc:sldMasterChg chg="modSp modSldLayout">
        <pc:chgData name="gengjh" userId="41914d33-01fd-448d-aa7a-154838536db4" providerId="ADAL" clId="{604B7FC5-DD76-4C1A-991E-12369D1CF25E}" dt="2021-01-06T13:30:50.580" v="512" actId="255"/>
        <pc:sldMasterMkLst>
          <pc:docMk/>
          <pc:sldMasterMk cId="0" sldId="2147483663"/>
        </pc:sldMasterMkLst>
        <pc:spChg chg="mod">
          <ac:chgData name="gengjh" userId="41914d33-01fd-448d-aa7a-154838536db4" providerId="ADAL" clId="{604B7FC5-DD76-4C1A-991E-12369D1CF25E}" dt="2021-01-06T13:30:50.580" v="512" actId="255"/>
          <ac:spMkLst>
            <pc:docMk/>
            <pc:sldMasterMk cId="0" sldId="2147483663"/>
            <ac:spMk id="2" creationId="{00000000-0000-0000-0000-000000000000}"/>
          </ac:spMkLst>
        </pc:spChg>
        <pc:sldLayoutChg chg="modSp">
          <pc:chgData name="gengjh" userId="41914d33-01fd-448d-aa7a-154838536db4" providerId="ADAL" clId="{604B7FC5-DD76-4C1A-991E-12369D1CF25E}" dt="2021-01-06T13:27:11.969" v="487" actId="207"/>
          <pc:sldLayoutMkLst>
            <pc:docMk/>
            <pc:sldMasterMk cId="0" sldId="2147483663"/>
            <pc:sldLayoutMk cId="0" sldId="2147483665"/>
          </pc:sldLayoutMkLst>
          <pc:spChg chg="mod">
            <ac:chgData name="gengjh" userId="41914d33-01fd-448d-aa7a-154838536db4" providerId="ADAL" clId="{604B7FC5-DD76-4C1A-991E-12369D1CF25E}" dt="2021-01-06T13:27:11.969" v="487" actId="207"/>
            <ac:spMkLst>
              <pc:docMk/>
              <pc:sldMasterMk cId="0" sldId="2147483663"/>
              <pc:sldLayoutMk cId="0" sldId="2147483665"/>
              <ac:spMk id="2" creationId="{00000000-0000-0000-0000-000000000000}"/>
            </ac:spMkLst>
          </pc:spChg>
        </pc:sldLayoutChg>
      </pc:sldMasterChg>
    </pc:docChg>
  </pc:docChgLst>
  <pc:docChgLst>
    <pc:chgData name="gengjh" userId="41914d33-01fd-448d-aa7a-154838536db4" providerId="ADAL" clId="{29AE269C-0460-470C-AD2D-679A22E07AD9}"/>
    <pc:docChg chg="undo custSel addSld delSld modSld">
      <pc:chgData name="gengjh" userId="41914d33-01fd-448d-aa7a-154838536db4" providerId="ADAL" clId="{29AE269C-0460-470C-AD2D-679A22E07AD9}" dt="2021-01-12T05:14:24.798" v="1698" actId="2696"/>
      <pc:docMkLst>
        <pc:docMk/>
      </pc:docMkLst>
      <pc:sldChg chg="modSp">
        <pc:chgData name="gengjh" userId="41914d33-01fd-448d-aa7a-154838536db4" providerId="ADAL" clId="{29AE269C-0460-470C-AD2D-679A22E07AD9}" dt="2021-01-11T13:26:10.632" v="462" actId="1076"/>
        <pc:sldMkLst>
          <pc:docMk/>
          <pc:sldMk cId="14145028" sldId="300"/>
        </pc:sldMkLst>
        <pc:spChg chg="mod">
          <ac:chgData name="gengjh" userId="41914d33-01fd-448d-aa7a-154838536db4" providerId="ADAL" clId="{29AE269C-0460-470C-AD2D-679A22E07AD9}" dt="2021-01-11T13:26:10.632" v="462" actId="1076"/>
          <ac:spMkLst>
            <pc:docMk/>
            <pc:sldMk cId="14145028" sldId="300"/>
            <ac:spMk id="2" creationId="{7D37CFAF-28F5-44D7-AA47-3CFA7FEE126C}"/>
          </ac:spMkLst>
        </pc:spChg>
      </pc:sldChg>
      <pc:sldChg chg="modSp">
        <pc:chgData name="gengjh" userId="41914d33-01fd-448d-aa7a-154838536db4" providerId="ADAL" clId="{29AE269C-0460-470C-AD2D-679A22E07AD9}" dt="2021-01-11T13:49:04.791" v="652" actId="1076"/>
        <pc:sldMkLst>
          <pc:docMk/>
          <pc:sldMk cId="1058494112" sldId="310"/>
        </pc:sldMkLst>
        <pc:graphicFrameChg chg="mod">
          <ac:chgData name="gengjh" userId="41914d33-01fd-448d-aa7a-154838536db4" providerId="ADAL" clId="{29AE269C-0460-470C-AD2D-679A22E07AD9}" dt="2021-01-11T13:49:00.950" v="651" actId="1076"/>
          <ac:graphicFrameMkLst>
            <pc:docMk/>
            <pc:sldMk cId="1058494112" sldId="310"/>
            <ac:graphicFrameMk id="15" creationId="{A662B7C6-2CD9-4117-BA7E-0C07695AAA8B}"/>
          </ac:graphicFrameMkLst>
        </pc:graphicFrameChg>
        <pc:graphicFrameChg chg="mod">
          <ac:chgData name="gengjh" userId="41914d33-01fd-448d-aa7a-154838536db4" providerId="ADAL" clId="{29AE269C-0460-470C-AD2D-679A22E07AD9}" dt="2021-01-11T13:49:04.791" v="652" actId="1076"/>
          <ac:graphicFrameMkLst>
            <pc:docMk/>
            <pc:sldMk cId="1058494112" sldId="310"/>
            <ac:graphicFrameMk id="16" creationId="{742049C7-64A4-4F72-8F8A-60A2C4D6A372}"/>
          </ac:graphicFrameMkLst>
        </pc:graphicFrameChg>
        <pc:picChg chg="mod">
          <ac:chgData name="gengjh" userId="41914d33-01fd-448d-aa7a-154838536db4" providerId="ADAL" clId="{29AE269C-0460-470C-AD2D-679A22E07AD9}" dt="2021-01-11T13:48:52.833" v="649" actId="1076"/>
          <ac:picMkLst>
            <pc:docMk/>
            <pc:sldMk cId="1058494112" sldId="310"/>
            <ac:picMk id="5" creationId="{8BED460E-31B3-4F2B-B674-B698B36E1E7D}"/>
          </ac:picMkLst>
        </pc:picChg>
        <pc:picChg chg="mod">
          <ac:chgData name="gengjh" userId="41914d33-01fd-448d-aa7a-154838536db4" providerId="ADAL" clId="{29AE269C-0460-470C-AD2D-679A22E07AD9}" dt="2021-01-11T13:48:57.700" v="650" actId="1076"/>
          <ac:picMkLst>
            <pc:docMk/>
            <pc:sldMk cId="1058494112" sldId="310"/>
            <ac:picMk id="8" creationId="{4968DC11-FA29-4746-9596-312B8EECE353}"/>
          </ac:picMkLst>
        </pc:picChg>
      </pc:sldChg>
      <pc:sldChg chg="modSp">
        <pc:chgData name="gengjh" userId="41914d33-01fd-448d-aa7a-154838536db4" providerId="ADAL" clId="{29AE269C-0460-470C-AD2D-679A22E07AD9}" dt="2021-01-11T13:27:02.121" v="468" actId="1076"/>
        <pc:sldMkLst>
          <pc:docMk/>
          <pc:sldMk cId="1064624849" sldId="318"/>
        </pc:sldMkLst>
        <pc:spChg chg="mod">
          <ac:chgData name="gengjh" userId="41914d33-01fd-448d-aa7a-154838536db4" providerId="ADAL" clId="{29AE269C-0460-470C-AD2D-679A22E07AD9}" dt="2021-01-11T13:27:02.121" v="468" actId="1076"/>
          <ac:spMkLst>
            <pc:docMk/>
            <pc:sldMk cId="1064624849" sldId="318"/>
            <ac:spMk id="2" creationId="{DB0F5E7F-4510-4A4A-857D-065FD11B6F65}"/>
          </ac:spMkLst>
        </pc:spChg>
      </pc:sldChg>
      <pc:sldChg chg="modSp">
        <pc:chgData name="gengjh" userId="41914d33-01fd-448d-aa7a-154838536db4" providerId="ADAL" clId="{29AE269C-0460-470C-AD2D-679A22E07AD9}" dt="2021-01-11T13:31:32.652" v="472" actId="1076"/>
        <pc:sldMkLst>
          <pc:docMk/>
          <pc:sldMk cId="3283352274" sldId="322"/>
        </pc:sldMkLst>
        <pc:spChg chg="mod">
          <ac:chgData name="gengjh" userId="41914d33-01fd-448d-aa7a-154838536db4" providerId="ADAL" clId="{29AE269C-0460-470C-AD2D-679A22E07AD9}" dt="2021-01-11T13:31:32.652" v="472" actId="1076"/>
          <ac:spMkLst>
            <pc:docMk/>
            <pc:sldMk cId="3283352274" sldId="322"/>
            <ac:spMk id="2" creationId="{B018DAA6-E420-46FD-9D9A-D936EC8D19FF}"/>
          </ac:spMkLst>
        </pc:spChg>
      </pc:sldChg>
      <pc:sldChg chg="modSp del">
        <pc:chgData name="gengjh" userId="41914d33-01fd-448d-aa7a-154838536db4" providerId="ADAL" clId="{29AE269C-0460-470C-AD2D-679A22E07AD9}" dt="2021-01-12T05:14:24.798" v="1698" actId="2696"/>
        <pc:sldMkLst>
          <pc:docMk/>
          <pc:sldMk cId="2893006492" sldId="328"/>
        </pc:sldMkLst>
        <pc:spChg chg="mod">
          <ac:chgData name="gengjh" userId="41914d33-01fd-448d-aa7a-154838536db4" providerId="ADAL" clId="{29AE269C-0460-470C-AD2D-679A22E07AD9}" dt="2021-01-11T13:26:23.989" v="464" actId="20577"/>
          <ac:spMkLst>
            <pc:docMk/>
            <pc:sldMk cId="2893006492" sldId="328"/>
            <ac:spMk id="2" creationId="{2D257EE0-BF2A-4AD4-B9B3-70F96CD82B75}"/>
          </ac:spMkLst>
        </pc:spChg>
      </pc:sldChg>
      <pc:sldChg chg="modSp">
        <pc:chgData name="gengjh" userId="41914d33-01fd-448d-aa7a-154838536db4" providerId="ADAL" clId="{29AE269C-0460-470C-AD2D-679A22E07AD9}" dt="2021-01-11T13:26:05.791" v="461" actId="1076"/>
        <pc:sldMkLst>
          <pc:docMk/>
          <pc:sldMk cId="1221095795" sldId="330"/>
        </pc:sldMkLst>
        <pc:spChg chg="mod">
          <ac:chgData name="gengjh" userId="41914d33-01fd-448d-aa7a-154838536db4" providerId="ADAL" clId="{29AE269C-0460-470C-AD2D-679A22E07AD9}" dt="2021-01-11T13:26:05.791" v="461" actId="1076"/>
          <ac:spMkLst>
            <pc:docMk/>
            <pc:sldMk cId="1221095795" sldId="330"/>
            <ac:spMk id="6" creationId="{843C4153-42C8-4F38-838E-0709D395B182}"/>
          </ac:spMkLst>
        </pc:spChg>
      </pc:sldChg>
      <pc:sldChg chg="modSp">
        <pc:chgData name="gengjh" userId="41914d33-01fd-448d-aa7a-154838536db4" providerId="ADAL" clId="{29AE269C-0460-470C-AD2D-679A22E07AD9}" dt="2021-01-11T13:26:50.211" v="466" actId="1076"/>
        <pc:sldMkLst>
          <pc:docMk/>
          <pc:sldMk cId="789118302" sldId="331"/>
        </pc:sldMkLst>
        <pc:spChg chg="mod">
          <ac:chgData name="gengjh" userId="41914d33-01fd-448d-aa7a-154838536db4" providerId="ADAL" clId="{29AE269C-0460-470C-AD2D-679A22E07AD9}" dt="2021-01-11T13:26:50.211" v="466" actId="1076"/>
          <ac:spMkLst>
            <pc:docMk/>
            <pc:sldMk cId="789118302" sldId="331"/>
            <ac:spMk id="2" creationId="{6533C717-F3D4-47F7-BA1A-329F16977F9D}"/>
          </ac:spMkLst>
        </pc:spChg>
      </pc:sldChg>
      <pc:sldChg chg="modSp">
        <pc:chgData name="gengjh" userId="41914d33-01fd-448d-aa7a-154838536db4" providerId="ADAL" clId="{29AE269C-0460-470C-AD2D-679A22E07AD9}" dt="2021-01-11T13:26:54.853" v="467" actId="1076"/>
        <pc:sldMkLst>
          <pc:docMk/>
          <pc:sldMk cId="3764549176" sldId="332"/>
        </pc:sldMkLst>
        <pc:spChg chg="mod">
          <ac:chgData name="gengjh" userId="41914d33-01fd-448d-aa7a-154838536db4" providerId="ADAL" clId="{29AE269C-0460-470C-AD2D-679A22E07AD9}" dt="2021-01-11T13:26:54.853" v="467" actId="1076"/>
          <ac:spMkLst>
            <pc:docMk/>
            <pc:sldMk cId="3764549176" sldId="332"/>
            <ac:spMk id="2" creationId="{6533C717-F3D4-47F7-BA1A-329F16977F9D}"/>
          </ac:spMkLst>
        </pc:spChg>
      </pc:sldChg>
      <pc:sldChg chg="delSp modSp">
        <pc:chgData name="gengjh" userId="41914d33-01fd-448d-aa7a-154838536db4" providerId="ADAL" clId="{29AE269C-0460-470C-AD2D-679A22E07AD9}" dt="2021-01-11T13:18:01.141" v="298" actId="114"/>
        <pc:sldMkLst>
          <pc:docMk/>
          <pc:sldMk cId="764657869" sldId="333"/>
        </pc:sldMkLst>
        <pc:spChg chg="mod">
          <ac:chgData name="gengjh" userId="41914d33-01fd-448d-aa7a-154838536db4" providerId="ADAL" clId="{29AE269C-0460-470C-AD2D-679A22E07AD9}" dt="2021-01-11T13:17:01.493" v="292" actId="1076"/>
          <ac:spMkLst>
            <pc:docMk/>
            <pc:sldMk cId="764657869" sldId="333"/>
            <ac:spMk id="2" creationId="{EF984809-BC1A-4D9E-B3E0-2695999CF40B}"/>
          </ac:spMkLst>
        </pc:spChg>
        <pc:spChg chg="del">
          <ac:chgData name="gengjh" userId="41914d33-01fd-448d-aa7a-154838536db4" providerId="ADAL" clId="{29AE269C-0460-470C-AD2D-679A22E07AD9}" dt="2021-01-11T13:09:25.176" v="129" actId="478"/>
          <ac:spMkLst>
            <pc:docMk/>
            <pc:sldMk cId="764657869" sldId="333"/>
            <ac:spMk id="14" creationId="{C92E13F7-17D9-4EBB-9D48-C7AED3A545CC}"/>
          </ac:spMkLst>
        </pc:spChg>
        <pc:spChg chg="mod">
          <ac:chgData name="gengjh" userId="41914d33-01fd-448d-aa7a-154838536db4" providerId="ADAL" clId="{29AE269C-0460-470C-AD2D-679A22E07AD9}" dt="2021-01-11T13:18:01.141" v="298" actId="114"/>
          <ac:spMkLst>
            <pc:docMk/>
            <pc:sldMk cId="764657869" sldId="333"/>
            <ac:spMk id="19" creationId="{4BF3000B-0742-4847-94F4-2FFD8F6B65B3}"/>
          </ac:spMkLst>
        </pc:spChg>
        <pc:spChg chg="mod">
          <ac:chgData name="gengjh" userId="41914d33-01fd-448d-aa7a-154838536db4" providerId="ADAL" clId="{29AE269C-0460-470C-AD2D-679A22E07AD9}" dt="2021-01-11T13:16:31.607" v="291" actId="1076"/>
          <ac:spMkLst>
            <pc:docMk/>
            <pc:sldMk cId="764657869" sldId="333"/>
            <ac:spMk id="35" creationId="{3F39F005-4A76-41A0-843C-4337F18657A6}"/>
          </ac:spMkLst>
        </pc:spChg>
        <pc:graphicFrameChg chg="mod">
          <ac:chgData name="gengjh" userId="41914d33-01fd-448d-aa7a-154838536db4" providerId="ADAL" clId="{29AE269C-0460-470C-AD2D-679A22E07AD9}" dt="2021-01-11T13:14:35.802" v="261" actId="14100"/>
          <ac:graphicFrameMkLst>
            <pc:docMk/>
            <pc:sldMk cId="764657869" sldId="333"/>
            <ac:graphicFrameMk id="22" creationId="{67AD5499-7428-4BC2-BEB2-1B0590AF86C8}"/>
          </ac:graphicFrameMkLst>
        </pc:graphicFrameChg>
        <pc:graphicFrameChg chg="mod">
          <ac:chgData name="gengjh" userId="41914d33-01fd-448d-aa7a-154838536db4" providerId="ADAL" clId="{29AE269C-0460-470C-AD2D-679A22E07AD9}" dt="2021-01-11T13:15:39.904" v="275" actId="1076"/>
          <ac:graphicFrameMkLst>
            <pc:docMk/>
            <pc:sldMk cId="764657869" sldId="333"/>
            <ac:graphicFrameMk id="24" creationId="{5C77BA7E-8EA9-47B4-B853-E31FFFF92AE6}"/>
          </ac:graphicFrameMkLst>
        </pc:graphicFrameChg>
        <pc:graphicFrameChg chg="mod">
          <ac:chgData name="gengjh" userId="41914d33-01fd-448d-aa7a-154838536db4" providerId="ADAL" clId="{29AE269C-0460-470C-AD2D-679A22E07AD9}" dt="2021-01-11T13:16:10.642" v="287" actId="14100"/>
          <ac:graphicFrameMkLst>
            <pc:docMk/>
            <pc:sldMk cId="764657869" sldId="333"/>
            <ac:graphicFrameMk id="26" creationId="{8506639D-0453-4533-9CA4-CE2B9141443D}"/>
          </ac:graphicFrameMkLst>
        </pc:graphicFrameChg>
        <pc:picChg chg="mod">
          <ac:chgData name="gengjh" userId="41914d33-01fd-448d-aa7a-154838536db4" providerId="ADAL" clId="{29AE269C-0460-470C-AD2D-679A22E07AD9}" dt="2021-01-11T13:15:37.401" v="274" actId="1076"/>
          <ac:picMkLst>
            <pc:docMk/>
            <pc:sldMk cId="764657869" sldId="333"/>
            <ac:picMk id="8" creationId="{07AC5ECF-6A06-4CAE-861A-0DD74BD94268}"/>
          </ac:picMkLst>
        </pc:picChg>
        <pc:picChg chg="mod">
          <ac:chgData name="gengjh" userId="41914d33-01fd-448d-aa7a-154838536db4" providerId="ADAL" clId="{29AE269C-0460-470C-AD2D-679A22E07AD9}" dt="2021-01-11T13:16:25.757" v="290" actId="14100"/>
          <ac:picMkLst>
            <pc:docMk/>
            <pc:sldMk cId="764657869" sldId="333"/>
            <ac:picMk id="18" creationId="{DBEC9CF8-DDB0-41C0-8F0C-4353F5EACAB6}"/>
          </ac:picMkLst>
        </pc:picChg>
        <pc:picChg chg="mod">
          <ac:chgData name="gengjh" userId="41914d33-01fd-448d-aa7a-154838536db4" providerId="ADAL" clId="{29AE269C-0460-470C-AD2D-679A22E07AD9}" dt="2021-01-11T13:16:13.232" v="288" actId="1076"/>
          <ac:picMkLst>
            <pc:docMk/>
            <pc:sldMk cId="764657869" sldId="333"/>
            <ac:picMk id="20" creationId="{60EADB9C-84BB-4680-907D-BF12742D280E}"/>
          </ac:picMkLst>
        </pc:picChg>
      </pc:sldChg>
      <pc:sldChg chg="addSp delSp modSp">
        <pc:chgData name="gengjh" userId="41914d33-01fd-448d-aa7a-154838536db4" providerId="ADAL" clId="{29AE269C-0460-470C-AD2D-679A22E07AD9}" dt="2021-01-11T13:19:49.408" v="322" actId="114"/>
        <pc:sldMkLst>
          <pc:docMk/>
          <pc:sldMk cId="785370964" sldId="334"/>
        </pc:sldMkLst>
        <pc:spChg chg="mod">
          <ac:chgData name="gengjh" userId="41914d33-01fd-448d-aa7a-154838536db4" providerId="ADAL" clId="{29AE269C-0460-470C-AD2D-679A22E07AD9}" dt="2021-01-11T13:17:10.880" v="293" actId="1076"/>
          <ac:spMkLst>
            <pc:docMk/>
            <pc:sldMk cId="785370964" sldId="334"/>
            <ac:spMk id="2" creationId="{29E5024B-D404-4F2B-B179-1D96728CCAA7}"/>
          </ac:spMkLst>
        </pc:spChg>
        <pc:spChg chg="del">
          <ac:chgData name="gengjh" userId="41914d33-01fd-448d-aa7a-154838536db4" providerId="ADAL" clId="{29AE269C-0460-470C-AD2D-679A22E07AD9}" dt="2021-01-11T13:12:11.096" v="152" actId="478"/>
          <ac:spMkLst>
            <pc:docMk/>
            <pc:sldMk cId="785370964" sldId="334"/>
            <ac:spMk id="11" creationId="{24387203-F776-4ACA-80EA-5F030C5B3831}"/>
          </ac:spMkLst>
        </pc:spChg>
        <pc:spChg chg="add mod">
          <ac:chgData name="gengjh" userId="41914d33-01fd-448d-aa7a-154838536db4" providerId="ADAL" clId="{29AE269C-0460-470C-AD2D-679A22E07AD9}" dt="2021-01-11T13:19:49.408" v="322" actId="114"/>
          <ac:spMkLst>
            <pc:docMk/>
            <pc:sldMk cId="785370964" sldId="334"/>
            <ac:spMk id="14" creationId="{74963347-5097-414E-B77A-82CBCFC40B00}"/>
          </ac:spMkLst>
        </pc:spChg>
        <pc:spChg chg="add del">
          <ac:chgData name="gengjh" userId="41914d33-01fd-448d-aa7a-154838536db4" providerId="ADAL" clId="{29AE269C-0460-470C-AD2D-679A22E07AD9}" dt="2021-01-11T13:13:00.435" v="169" actId="478"/>
          <ac:spMkLst>
            <pc:docMk/>
            <pc:sldMk cId="785370964" sldId="334"/>
            <ac:spMk id="17" creationId="{A6A4029F-397F-4D83-931E-82A55B30204A}"/>
          </ac:spMkLst>
        </pc:spChg>
        <pc:graphicFrameChg chg="del mod">
          <ac:chgData name="gengjh" userId="41914d33-01fd-448d-aa7a-154838536db4" providerId="ADAL" clId="{29AE269C-0460-470C-AD2D-679A22E07AD9}" dt="2021-01-11T13:13:51.886" v="254" actId="478"/>
          <ac:graphicFrameMkLst>
            <pc:docMk/>
            <pc:sldMk cId="785370964" sldId="334"/>
            <ac:graphicFrameMk id="6" creationId="{C8FED1E9-13DB-4655-9626-1D43F8C5DD33}"/>
          </ac:graphicFrameMkLst>
        </pc:graphicFrameChg>
      </pc:sldChg>
      <pc:sldChg chg="addSp delSp modSp">
        <pc:chgData name="gengjh" userId="41914d33-01fd-448d-aa7a-154838536db4" providerId="ADAL" clId="{29AE269C-0460-470C-AD2D-679A22E07AD9}" dt="2021-01-11T13:32:02.618" v="473" actId="1076"/>
        <pc:sldMkLst>
          <pc:docMk/>
          <pc:sldMk cId="2795646114" sldId="335"/>
        </pc:sldMkLst>
        <pc:spChg chg="mod">
          <ac:chgData name="gengjh" userId="41914d33-01fd-448d-aa7a-154838536db4" providerId="ADAL" clId="{29AE269C-0460-470C-AD2D-679A22E07AD9}" dt="2021-01-11T13:19:29.001" v="318" actId="1076"/>
          <ac:spMkLst>
            <pc:docMk/>
            <pc:sldMk cId="2795646114" sldId="335"/>
            <ac:spMk id="2" creationId="{56C67E99-742A-4C65-AEC7-D9A2A9430F79}"/>
          </ac:spMkLst>
        </pc:spChg>
        <pc:spChg chg="del">
          <ac:chgData name="gengjh" userId="41914d33-01fd-448d-aa7a-154838536db4" providerId="ADAL" clId="{29AE269C-0460-470C-AD2D-679A22E07AD9}" dt="2021-01-11T13:19:08.500" v="302" actId="478"/>
          <ac:spMkLst>
            <pc:docMk/>
            <pc:sldMk cId="2795646114" sldId="335"/>
            <ac:spMk id="9" creationId="{A713AF82-49DE-46F0-AA86-B3954C5536C3}"/>
          </ac:spMkLst>
        </pc:spChg>
        <pc:spChg chg="add mod">
          <ac:chgData name="gengjh" userId="41914d33-01fd-448d-aa7a-154838536db4" providerId="ADAL" clId="{29AE269C-0460-470C-AD2D-679A22E07AD9}" dt="2021-01-11T13:30:42.125" v="469" actId="1076"/>
          <ac:spMkLst>
            <pc:docMk/>
            <pc:sldMk cId="2795646114" sldId="335"/>
            <ac:spMk id="10" creationId="{2F2A337B-0455-4AE3-A868-BDD09CF7F008}"/>
          </ac:spMkLst>
        </pc:spChg>
        <pc:spChg chg="add del">
          <ac:chgData name="gengjh" userId="41914d33-01fd-448d-aa7a-154838536db4" providerId="ADAL" clId="{29AE269C-0460-470C-AD2D-679A22E07AD9}" dt="2021-01-11T13:20:08.966" v="325" actId="478"/>
          <ac:spMkLst>
            <pc:docMk/>
            <pc:sldMk cId="2795646114" sldId="335"/>
            <ac:spMk id="12" creationId="{356F8D2C-12F1-4F34-9AC9-4F79093022FC}"/>
          </ac:spMkLst>
        </pc:spChg>
        <pc:spChg chg="mod">
          <ac:chgData name="gengjh" userId="41914d33-01fd-448d-aa7a-154838536db4" providerId="ADAL" clId="{29AE269C-0460-470C-AD2D-679A22E07AD9}" dt="2021-01-11T13:22:48.960" v="450" actId="20577"/>
          <ac:spMkLst>
            <pc:docMk/>
            <pc:sldMk cId="2795646114" sldId="335"/>
            <ac:spMk id="13" creationId="{C3669D4A-9246-4F06-AE50-C927724C65A8}"/>
          </ac:spMkLst>
        </pc:spChg>
        <pc:grpChg chg="add mod">
          <ac:chgData name="gengjh" userId="41914d33-01fd-448d-aa7a-154838536db4" providerId="ADAL" clId="{29AE269C-0460-470C-AD2D-679A22E07AD9}" dt="2021-01-11T13:22:40.745" v="431" actId="1076"/>
          <ac:grpSpMkLst>
            <pc:docMk/>
            <pc:sldMk cId="2795646114" sldId="335"/>
            <ac:grpSpMk id="3" creationId="{FFD5B494-7A20-4DA5-8458-82BCDF857DAE}"/>
          </ac:grpSpMkLst>
        </pc:grpChg>
        <pc:graphicFrameChg chg="del mod">
          <ac:chgData name="gengjh" userId="41914d33-01fd-448d-aa7a-154838536db4" providerId="ADAL" clId="{29AE269C-0460-470C-AD2D-679A22E07AD9}" dt="2021-01-11T13:21:21.689" v="422" actId="478"/>
          <ac:graphicFrameMkLst>
            <pc:docMk/>
            <pc:sldMk cId="2795646114" sldId="335"/>
            <ac:graphicFrameMk id="5" creationId="{9364A25E-635E-4DFE-8E44-375E21A603A5}"/>
          </ac:graphicFrameMkLst>
        </pc:graphicFrameChg>
        <pc:graphicFrameChg chg="mod">
          <ac:chgData name="gengjh" userId="41914d33-01fd-448d-aa7a-154838536db4" providerId="ADAL" clId="{29AE269C-0460-470C-AD2D-679A22E07AD9}" dt="2021-01-11T13:32:02.618" v="473" actId="1076"/>
          <ac:graphicFrameMkLst>
            <pc:docMk/>
            <pc:sldMk cId="2795646114" sldId="335"/>
            <ac:graphicFrameMk id="11" creationId="{94E41195-DF53-4F19-B626-561065F45E43}"/>
          </ac:graphicFrameMkLst>
        </pc:graphicFrameChg>
        <pc:picChg chg="mod">
          <ac:chgData name="gengjh" userId="41914d33-01fd-448d-aa7a-154838536db4" providerId="ADAL" clId="{29AE269C-0460-470C-AD2D-679A22E07AD9}" dt="2021-01-11T13:23:05.299" v="451" actId="1076"/>
          <ac:picMkLst>
            <pc:docMk/>
            <pc:sldMk cId="2795646114" sldId="335"/>
            <ac:picMk id="6" creationId="{A840430F-6D50-4D66-B11D-48EF1D067CC0}"/>
          </ac:picMkLst>
        </pc:picChg>
        <pc:picChg chg="mod">
          <ac:chgData name="gengjh" userId="41914d33-01fd-448d-aa7a-154838536db4" providerId="ADAL" clId="{29AE269C-0460-470C-AD2D-679A22E07AD9}" dt="2021-01-11T13:22:26.498" v="430" actId="164"/>
          <ac:picMkLst>
            <pc:docMk/>
            <pc:sldMk cId="2795646114" sldId="335"/>
            <ac:picMk id="8" creationId="{6061DBCA-76F2-404B-B378-56F80059C207}"/>
          </ac:picMkLst>
        </pc:picChg>
      </pc:sldChg>
      <pc:sldChg chg="modSp">
        <pc:chgData name="gengjh" userId="41914d33-01fd-448d-aa7a-154838536db4" providerId="ADAL" clId="{29AE269C-0460-470C-AD2D-679A22E07AD9}" dt="2021-01-11T13:25:47.373" v="459" actId="1076"/>
        <pc:sldMkLst>
          <pc:docMk/>
          <pc:sldMk cId="3211424770" sldId="339"/>
        </pc:sldMkLst>
        <pc:spChg chg="mod">
          <ac:chgData name="gengjh" userId="41914d33-01fd-448d-aa7a-154838536db4" providerId="ADAL" clId="{29AE269C-0460-470C-AD2D-679A22E07AD9}" dt="2021-01-11T13:25:47.373" v="459" actId="1076"/>
          <ac:spMkLst>
            <pc:docMk/>
            <pc:sldMk cId="3211424770" sldId="339"/>
            <ac:spMk id="8" creationId="{1E8DE7E0-1B79-4EC0-9FEC-0BFB979A297B}"/>
          </ac:spMkLst>
        </pc:spChg>
      </pc:sldChg>
      <pc:sldChg chg="addSp delSp modSp">
        <pc:chgData name="gengjh" userId="41914d33-01fd-448d-aa7a-154838536db4" providerId="ADAL" clId="{29AE269C-0460-470C-AD2D-679A22E07AD9}" dt="2021-01-11T15:31:37.831" v="1608"/>
        <pc:sldMkLst>
          <pc:docMk/>
          <pc:sldMk cId="1383195936" sldId="340"/>
        </pc:sldMkLst>
        <pc:spChg chg="mod">
          <ac:chgData name="gengjh" userId="41914d33-01fd-448d-aa7a-154838536db4" providerId="ADAL" clId="{29AE269C-0460-470C-AD2D-679A22E07AD9}" dt="2021-01-11T14:37:15.406" v="1447" actId="20577"/>
          <ac:spMkLst>
            <pc:docMk/>
            <pc:sldMk cId="1383195936" sldId="340"/>
            <ac:spMk id="14" creationId="{A7430AC7-4075-439A-A992-40CC3F40DA5B}"/>
          </ac:spMkLst>
        </pc:spChg>
        <pc:graphicFrameChg chg="add mod">
          <ac:chgData name="gengjh" userId="41914d33-01fd-448d-aa7a-154838536db4" providerId="ADAL" clId="{29AE269C-0460-470C-AD2D-679A22E07AD9}" dt="2021-01-11T15:22:06.461" v="1590" actId="1076"/>
          <ac:graphicFrameMkLst>
            <pc:docMk/>
            <pc:sldMk cId="1383195936" sldId="340"/>
            <ac:graphicFrameMk id="21" creationId="{216946BA-0CCA-4A86-929F-EFEEE121CE71}"/>
          </ac:graphicFrameMkLst>
        </pc:graphicFrameChg>
        <pc:graphicFrameChg chg="add mod">
          <ac:chgData name="gengjh" userId="41914d33-01fd-448d-aa7a-154838536db4" providerId="ADAL" clId="{29AE269C-0460-470C-AD2D-679A22E07AD9}" dt="2021-01-11T15:22:47.217" v="1601" actId="14100"/>
          <ac:graphicFrameMkLst>
            <pc:docMk/>
            <pc:sldMk cId="1383195936" sldId="340"/>
            <ac:graphicFrameMk id="22" creationId="{9716D0DA-ADA2-4BC9-A20D-322D9C3080E5}"/>
          </ac:graphicFrameMkLst>
        </pc:graphicFrameChg>
        <pc:graphicFrameChg chg="add del mod">
          <ac:chgData name="gengjh" userId="41914d33-01fd-448d-aa7a-154838536db4" providerId="ADAL" clId="{29AE269C-0460-470C-AD2D-679A22E07AD9}" dt="2021-01-11T15:14:55.705" v="1561" actId="478"/>
          <ac:graphicFrameMkLst>
            <pc:docMk/>
            <pc:sldMk cId="1383195936" sldId="340"/>
            <ac:graphicFrameMk id="23" creationId="{A56C5592-21B6-46FC-898B-9D92D40CA5BD}"/>
          </ac:graphicFrameMkLst>
        </pc:graphicFrameChg>
        <pc:graphicFrameChg chg="add del mod">
          <ac:chgData name="gengjh" userId="41914d33-01fd-448d-aa7a-154838536db4" providerId="ADAL" clId="{29AE269C-0460-470C-AD2D-679A22E07AD9}" dt="2021-01-11T15:14:47.343" v="1554" actId="478"/>
          <ac:graphicFrameMkLst>
            <pc:docMk/>
            <pc:sldMk cId="1383195936" sldId="340"/>
            <ac:graphicFrameMk id="24" creationId="{CB0B4735-389C-42ED-A23D-4FA18A8DD40C}"/>
          </ac:graphicFrameMkLst>
        </pc:graphicFrameChg>
        <pc:graphicFrameChg chg="add del mod">
          <ac:chgData name="gengjh" userId="41914d33-01fd-448d-aa7a-154838536db4" providerId="ADAL" clId="{29AE269C-0460-470C-AD2D-679A22E07AD9}" dt="2021-01-11T15:14:56.615" v="1562" actId="478"/>
          <ac:graphicFrameMkLst>
            <pc:docMk/>
            <pc:sldMk cId="1383195936" sldId="340"/>
            <ac:graphicFrameMk id="25" creationId="{7DF4E3C4-FAC8-4B86-8162-0A68FD40488E}"/>
          </ac:graphicFrameMkLst>
        </pc:graphicFrameChg>
        <pc:graphicFrameChg chg="add del mod">
          <ac:chgData name="gengjh" userId="41914d33-01fd-448d-aa7a-154838536db4" providerId="ADAL" clId="{29AE269C-0460-470C-AD2D-679A22E07AD9}" dt="2021-01-11T15:14:57.292" v="1563" actId="478"/>
          <ac:graphicFrameMkLst>
            <pc:docMk/>
            <pc:sldMk cId="1383195936" sldId="340"/>
            <ac:graphicFrameMk id="26" creationId="{AACAE012-0E29-4D1D-96BB-AA98BDCAC393}"/>
          </ac:graphicFrameMkLst>
        </pc:graphicFrameChg>
        <pc:graphicFrameChg chg="add del mod">
          <ac:chgData name="gengjh" userId="41914d33-01fd-448d-aa7a-154838536db4" providerId="ADAL" clId="{29AE269C-0460-470C-AD2D-679A22E07AD9}" dt="2021-01-11T15:18:57.423" v="1573" actId="478"/>
          <ac:graphicFrameMkLst>
            <pc:docMk/>
            <pc:sldMk cId="1383195936" sldId="340"/>
            <ac:graphicFrameMk id="27" creationId="{EAD57A1A-4325-48F6-8954-396F77629C89}"/>
          </ac:graphicFrameMkLst>
        </pc:graphicFrameChg>
        <pc:graphicFrameChg chg="add mod">
          <ac:chgData name="gengjh" userId="41914d33-01fd-448d-aa7a-154838536db4" providerId="ADAL" clId="{29AE269C-0460-470C-AD2D-679A22E07AD9}" dt="2021-01-11T15:31:37.831" v="1608"/>
          <ac:graphicFrameMkLst>
            <pc:docMk/>
            <pc:sldMk cId="1383195936" sldId="340"/>
            <ac:graphicFrameMk id="28" creationId="{00C6A927-6D19-4FF9-9D91-1F045362BC3C}"/>
          </ac:graphicFrameMkLst>
        </pc:graphicFrameChg>
        <pc:picChg chg="add del mod">
          <ac:chgData name="gengjh" userId="41914d33-01fd-448d-aa7a-154838536db4" providerId="ADAL" clId="{29AE269C-0460-470C-AD2D-679A22E07AD9}" dt="2021-01-11T14:59:24.349" v="1500" actId="478"/>
          <ac:picMkLst>
            <pc:docMk/>
            <pc:sldMk cId="1383195936" sldId="340"/>
            <ac:picMk id="3" creationId="{C44342B4-DA04-402E-98D2-200615F4E58C}"/>
          </ac:picMkLst>
        </pc:picChg>
        <pc:picChg chg="add mod">
          <ac:chgData name="gengjh" userId="41914d33-01fd-448d-aa7a-154838536db4" providerId="ADAL" clId="{29AE269C-0460-470C-AD2D-679A22E07AD9}" dt="2021-01-11T15:12:36.368" v="1541" actId="14100"/>
          <ac:picMkLst>
            <pc:docMk/>
            <pc:sldMk cId="1383195936" sldId="340"/>
            <ac:picMk id="6" creationId="{951DD85F-31ED-4CA8-800B-72FD839323AE}"/>
          </ac:picMkLst>
        </pc:picChg>
        <pc:picChg chg="add del mod">
          <ac:chgData name="gengjh" userId="41914d33-01fd-448d-aa7a-154838536db4" providerId="ADAL" clId="{29AE269C-0460-470C-AD2D-679A22E07AD9}" dt="2021-01-11T15:02:13.724" v="1513" actId="478"/>
          <ac:picMkLst>
            <pc:docMk/>
            <pc:sldMk cId="1383195936" sldId="340"/>
            <ac:picMk id="8" creationId="{1DFB773F-376B-4C7D-A5CF-AD4FCB8674C0}"/>
          </ac:picMkLst>
        </pc:picChg>
        <pc:picChg chg="del">
          <ac:chgData name="gengjh" userId="41914d33-01fd-448d-aa7a-154838536db4" providerId="ADAL" clId="{29AE269C-0460-470C-AD2D-679A22E07AD9}" dt="2021-01-11T13:37:40.071" v="504" actId="478"/>
          <ac:picMkLst>
            <pc:docMk/>
            <pc:sldMk cId="1383195936" sldId="340"/>
            <ac:picMk id="9" creationId="{15C7507D-10EE-47A2-B690-637723FA9C3B}"/>
          </ac:picMkLst>
        </pc:picChg>
        <pc:picChg chg="del">
          <ac:chgData name="gengjh" userId="41914d33-01fd-448d-aa7a-154838536db4" providerId="ADAL" clId="{29AE269C-0460-470C-AD2D-679A22E07AD9}" dt="2021-01-11T14:30:48.044" v="1395" actId="478"/>
          <ac:picMkLst>
            <pc:docMk/>
            <pc:sldMk cId="1383195936" sldId="340"/>
            <ac:picMk id="11" creationId="{FBDFFB7D-3706-4238-8557-328CE02EA469}"/>
          </ac:picMkLst>
        </pc:picChg>
        <pc:picChg chg="add mod">
          <ac:chgData name="gengjh" userId="41914d33-01fd-448d-aa7a-154838536db4" providerId="ADAL" clId="{29AE269C-0460-470C-AD2D-679A22E07AD9}" dt="2021-01-11T15:13:14.234" v="1543" actId="1076"/>
          <ac:picMkLst>
            <pc:docMk/>
            <pc:sldMk cId="1383195936" sldId="340"/>
            <ac:picMk id="12" creationId="{E8C9470B-CECE-4334-BDE4-AAAC349E5DD2}"/>
          </ac:picMkLst>
        </pc:picChg>
        <pc:picChg chg="del">
          <ac:chgData name="gengjh" userId="41914d33-01fd-448d-aa7a-154838536db4" providerId="ADAL" clId="{29AE269C-0460-470C-AD2D-679A22E07AD9}" dt="2021-01-11T14:30:48.688" v="1396" actId="478"/>
          <ac:picMkLst>
            <pc:docMk/>
            <pc:sldMk cId="1383195936" sldId="340"/>
            <ac:picMk id="13" creationId="{72E75EBB-6642-4247-BB4A-24D09409C3AB}"/>
          </ac:picMkLst>
        </pc:picChg>
        <pc:picChg chg="add del mod modCrop">
          <ac:chgData name="gengjh" userId="41914d33-01fd-448d-aa7a-154838536db4" providerId="ADAL" clId="{29AE269C-0460-470C-AD2D-679A22E07AD9}" dt="2021-01-11T14:58:56.502" v="1493" actId="478"/>
          <ac:picMkLst>
            <pc:docMk/>
            <pc:sldMk cId="1383195936" sldId="340"/>
            <ac:picMk id="16" creationId="{175B8DAC-DE13-47C2-8833-8F802C74CAB3}"/>
          </ac:picMkLst>
        </pc:picChg>
        <pc:picChg chg="add del mod">
          <ac:chgData name="gengjh" userId="41914d33-01fd-448d-aa7a-154838536db4" providerId="ADAL" clId="{29AE269C-0460-470C-AD2D-679A22E07AD9}" dt="2021-01-11T15:11:08.459" v="1524" actId="478"/>
          <ac:picMkLst>
            <pc:docMk/>
            <pc:sldMk cId="1383195936" sldId="340"/>
            <ac:picMk id="18" creationId="{D4DFC5D3-777F-4FE3-AE47-04BE38231B32}"/>
          </ac:picMkLst>
        </pc:picChg>
        <pc:picChg chg="add mod modCrop">
          <ac:chgData name="gengjh" userId="41914d33-01fd-448d-aa7a-154838536db4" providerId="ADAL" clId="{29AE269C-0460-470C-AD2D-679A22E07AD9}" dt="2021-01-11T15:12:33.183" v="1540" actId="14100"/>
          <ac:picMkLst>
            <pc:docMk/>
            <pc:sldMk cId="1383195936" sldId="340"/>
            <ac:picMk id="20" creationId="{61676681-A164-4D3C-90EC-CCBA90BC63B9}"/>
          </ac:picMkLst>
        </pc:picChg>
      </pc:sldChg>
      <pc:sldChg chg="del">
        <pc:chgData name="gengjh" userId="41914d33-01fd-448d-aa7a-154838536db4" providerId="ADAL" clId="{29AE269C-0460-470C-AD2D-679A22E07AD9}" dt="2021-01-11T12:54:30.212" v="1" actId="2696"/>
        <pc:sldMkLst>
          <pc:docMk/>
          <pc:sldMk cId="2003600878" sldId="344"/>
        </pc:sldMkLst>
      </pc:sldChg>
      <pc:sldChg chg="del">
        <pc:chgData name="gengjh" userId="41914d33-01fd-448d-aa7a-154838536db4" providerId="ADAL" clId="{29AE269C-0460-470C-AD2D-679A22E07AD9}" dt="2021-01-11T12:54:27.545" v="0" actId="2696"/>
        <pc:sldMkLst>
          <pc:docMk/>
          <pc:sldMk cId="1495282743" sldId="345"/>
        </pc:sldMkLst>
      </pc:sldChg>
      <pc:sldChg chg="del">
        <pc:chgData name="gengjh" userId="41914d33-01fd-448d-aa7a-154838536db4" providerId="ADAL" clId="{29AE269C-0460-470C-AD2D-679A22E07AD9}" dt="2021-01-11T13:01:53.768" v="75" actId="2696"/>
        <pc:sldMkLst>
          <pc:docMk/>
          <pc:sldMk cId="1395746166" sldId="346"/>
        </pc:sldMkLst>
      </pc:sldChg>
      <pc:sldChg chg="addSp delSp modSp">
        <pc:chgData name="gengjh" userId="41914d33-01fd-448d-aa7a-154838536db4" providerId="ADAL" clId="{29AE269C-0460-470C-AD2D-679A22E07AD9}" dt="2021-01-11T13:26:00.795" v="460" actId="1076"/>
        <pc:sldMkLst>
          <pc:docMk/>
          <pc:sldMk cId="452138217" sldId="348"/>
        </pc:sldMkLst>
        <pc:spChg chg="mod">
          <ac:chgData name="gengjh" userId="41914d33-01fd-448d-aa7a-154838536db4" providerId="ADAL" clId="{29AE269C-0460-470C-AD2D-679A22E07AD9}" dt="2021-01-11T13:26:00.795" v="460" actId="1076"/>
          <ac:spMkLst>
            <pc:docMk/>
            <pc:sldMk cId="452138217" sldId="348"/>
            <ac:spMk id="9" creationId="{D3DD3EEA-2948-4CDE-AA83-C04E343EBC6A}"/>
          </ac:spMkLst>
        </pc:spChg>
        <pc:graphicFrameChg chg="add del mod">
          <ac:chgData name="gengjh" userId="41914d33-01fd-448d-aa7a-154838536db4" providerId="ADAL" clId="{29AE269C-0460-470C-AD2D-679A22E07AD9}" dt="2021-01-11T13:00:43.906" v="64" actId="478"/>
          <ac:graphicFrameMkLst>
            <pc:docMk/>
            <pc:sldMk cId="452138217" sldId="348"/>
            <ac:graphicFrameMk id="3" creationId="{26793523-D371-4FC2-A242-EB73D19FDE85}"/>
          </ac:graphicFrameMkLst>
        </pc:graphicFrameChg>
        <pc:graphicFrameChg chg="add mod">
          <ac:chgData name="gengjh" userId="41914d33-01fd-448d-aa7a-154838536db4" providerId="ADAL" clId="{29AE269C-0460-470C-AD2D-679A22E07AD9}" dt="2021-01-11T13:01:02.734" v="70" actId="1076"/>
          <ac:graphicFrameMkLst>
            <pc:docMk/>
            <pc:sldMk cId="452138217" sldId="348"/>
            <ac:graphicFrameMk id="5" creationId="{0E699953-DBB5-4619-BBD2-52FE8F801591}"/>
          </ac:graphicFrameMkLst>
        </pc:graphicFrameChg>
        <pc:graphicFrameChg chg="mod">
          <ac:chgData name="gengjh" userId="41914d33-01fd-448d-aa7a-154838536db4" providerId="ADAL" clId="{29AE269C-0460-470C-AD2D-679A22E07AD9}" dt="2021-01-11T13:00:20.890" v="60" actId="14100"/>
          <ac:graphicFrameMkLst>
            <pc:docMk/>
            <pc:sldMk cId="452138217" sldId="348"/>
            <ac:graphicFrameMk id="13" creationId="{16BC081C-4F68-488D-A9DF-308C3C8D96C8}"/>
          </ac:graphicFrameMkLst>
        </pc:graphicFrameChg>
        <pc:picChg chg="add mod">
          <ac:chgData name="gengjh" userId="41914d33-01fd-448d-aa7a-154838536db4" providerId="ADAL" clId="{29AE269C-0460-470C-AD2D-679A22E07AD9}" dt="2021-01-11T13:01:13.171" v="72" actId="1076"/>
          <ac:picMkLst>
            <pc:docMk/>
            <pc:sldMk cId="452138217" sldId="348"/>
            <ac:picMk id="2" creationId="{1A8D2EEB-0755-416B-8E62-C7322F9B0C57}"/>
          </ac:picMkLst>
        </pc:picChg>
        <pc:picChg chg="del">
          <ac:chgData name="gengjh" userId="41914d33-01fd-448d-aa7a-154838536db4" providerId="ADAL" clId="{29AE269C-0460-470C-AD2D-679A22E07AD9}" dt="2021-01-11T12:55:03.267" v="2" actId="478"/>
          <ac:picMkLst>
            <pc:docMk/>
            <pc:sldMk cId="452138217" sldId="348"/>
            <ac:picMk id="6" creationId="{EDDBD73F-765C-4173-8F5F-E456AF0E1861}"/>
          </ac:picMkLst>
        </pc:picChg>
        <pc:picChg chg="mod">
          <ac:chgData name="gengjh" userId="41914d33-01fd-448d-aa7a-154838536db4" providerId="ADAL" clId="{29AE269C-0460-470C-AD2D-679A22E07AD9}" dt="2021-01-11T13:01:10.273" v="71" actId="1076"/>
          <ac:picMkLst>
            <pc:docMk/>
            <pc:sldMk cId="452138217" sldId="348"/>
            <ac:picMk id="8" creationId="{1E9E0AA1-576D-4FA5-A168-1C6D097B22BC}"/>
          </ac:picMkLst>
        </pc:picChg>
        <pc:picChg chg="add mod">
          <ac:chgData name="gengjh" userId="41914d33-01fd-448d-aa7a-154838536db4" providerId="ADAL" clId="{29AE269C-0460-470C-AD2D-679A22E07AD9}" dt="2021-01-11T13:01:19.188" v="74" actId="1076"/>
          <ac:picMkLst>
            <pc:docMk/>
            <pc:sldMk cId="452138217" sldId="348"/>
            <ac:picMk id="10" creationId="{FE7D2CA6-2B4C-4C71-B88F-5C38FC9E0E18}"/>
          </ac:picMkLst>
        </pc:picChg>
        <pc:picChg chg="del">
          <ac:chgData name="gengjh" userId="41914d33-01fd-448d-aa7a-154838536db4" providerId="ADAL" clId="{29AE269C-0460-470C-AD2D-679A22E07AD9}" dt="2021-01-11T12:55:04.046" v="3" actId="478"/>
          <ac:picMkLst>
            <pc:docMk/>
            <pc:sldMk cId="452138217" sldId="348"/>
            <ac:picMk id="11" creationId="{F99E39FB-1AF1-4030-97A5-41745D0DBCF1}"/>
          </ac:picMkLst>
        </pc:picChg>
        <pc:picChg chg="mod">
          <ac:chgData name="gengjh" userId="41914d33-01fd-448d-aa7a-154838536db4" providerId="ADAL" clId="{29AE269C-0460-470C-AD2D-679A22E07AD9}" dt="2021-01-11T13:01:16.627" v="73" actId="1076"/>
          <ac:picMkLst>
            <pc:docMk/>
            <pc:sldMk cId="452138217" sldId="348"/>
            <ac:picMk id="12" creationId="{915AA899-DAE8-4070-8C6A-87BBB87EF072}"/>
          </ac:picMkLst>
        </pc:picChg>
        <pc:picChg chg="add del mod">
          <ac:chgData name="gengjh" userId="41914d33-01fd-448d-aa7a-154838536db4" providerId="ADAL" clId="{29AE269C-0460-470C-AD2D-679A22E07AD9}" dt="2021-01-11T12:56:38.778" v="26" actId="478"/>
          <ac:picMkLst>
            <pc:docMk/>
            <pc:sldMk cId="452138217" sldId="348"/>
            <ac:picMk id="14" creationId="{31EC50EB-7ACC-4759-960B-6D4930B71121}"/>
          </ac:picMkLst>
        </pc:picChg>
      </pc:sldChg>
      <pc:sldChg chg="delSp modSp">
        <pc:chgData name="gengjh" userId="41914d33-01fd-448d-aa7a-154838536db4" providerId="ADAL" clId="{29AE269C-0460-470C-AD2D-679A22E07AD9}" dt="2021-01-12T01:13:12.354" v="1697" actId="20577"/>
        <pc:sldMkLst>
          <pc:docMk/>
          <pc:sldMk cId="1987312930" sldId="350"/>
        </pc:sldMkLst>
        <pc:spChg chg="del">
          <ac:chgData name="gengjh" userId="41914d33-01fd-448d-aa7a-154838536db4" providerId="ADAL" clId="{29AE269C-0460-470C-AD2D-679A22E07AD9}" dt="2021-01-11T13:07:14.286" v="90" actId="478"/>
          <ac:spMkLst>
            <pc:docMk/>
            <pc:sldMk cId="1987312930" sldId="350"/>
            <ac:spMk id="17" creationId="{5C2CE0C0-A23E-43C8-977F-B016B50B1820}"/>
          </ac:spMkLst>
        </pc:spChg>
        <pc:spChg chg="mod">
          <ac:chgData name="gengjh" userId="41914d33-01fd-448d-aa7a-154838536db4" providerId="ADAL" clId="{29AE269C-0460-470C-AD2D-679A22E07AD9}" dt="2021-01-12T01:13:12.354" v="1697" actId="20577"/>
          <ac:spMkLst>
            <pc:docMk/>
            <pc:sldMk cId="1987312930" sldId="350"/>
            <ac:spMk id="19" creationId="{E9EC5B39-9037-4871-AF2F-27EB76361D97}"/>
          </ac:spMkLst>
        </pc:spChg>
        <pc:picChg chg="mod">
          <ac:chgData name="gengjh" userId="41914d33-01fd-448d-aa7a-154838536db4" providerId="ADAL" clId="{29AE269C-0460-470C-AD2D-679A22E07AD9}" dt="2021-01-11T13:07:18.970" v="91" actId="1076"/>
          <ac:picMkLst>
            <pc:docMk/>
            <pc:sldMk cId="1987312930" sldId="350"/>
            <ac:picMk id="12" creationId="{043126B7-EB88-4762-A002-763C98C716ED}"/>
          </ac:picMkLst>
        </pc:picChg>
        <pc:picChg chg="mod">
          <ac:chgData name="gengjh" userId="41914d33-01fd-448d-aa7a-154838536db4" providerId="ADAL" clId="{29AE269C-0460-470C-AD2D-679A22E07AD9}" dt="2021-01-11T13:07:21.316" v="92" actId="1076"/>
          <ac:picMkLst>
            <pc:docMk/>
            <pc:sldMk cId="1987312930" sldId="350"/>
            <ac:picMk id="14" creationId="{0218A634-8B54-4C02-86C3-6F1DF749A172}"/>
          </ac:picMkLst>
        </pc:picChg>
      </pc:sldChg>
      <pc:sldChg chg="modSp">
        <pc:chgData name="gengjh" userId="41914d33-01fd-448d-aa7a-154838536db4" providerId="ADAL" clId="{29AE269C-0460-470C-AD2D-679A22E07AD9}" dt="2021-01-11T13:33:00.388" v="476" actId="14100"/>
        <pc:sldMkLst>
          <pc:docMk/>
          <pc:sldMk cId="4171474274" sldId="351"/>
        </pc:sldMkLst>
        <pc:spChg chg="mod">
          <ac:chgData name="gengjh" userId="41914d33-01fd-448d-aa7a-154838536db4" providerId="ADAL" clId="{29AE269C-0460-470C-AD2D-679A22E07AD9}" dt="2021-01-11T13:33:00.388" v="476" actId="14100"/>
          <ac:spMkLst>
            <pc:docMk/>
            <pc:sldMk cId="4171474274" sldId="351"/>
            <ac:spMk id="2" creationId="{486C8529-AD0E-4966-B0BB-1DF56F32EFEC}"/>
          </ac:spMkLst>
        </pc:spChg>
      </pc:sldChg>
      <pc:sldChg chg="modSp">
        <pc:chgData name="gengjh" userId="41914d33-01fd-448d-aa7a-154838536db4" providerId="ADAL" clId="{29AE269C-0460-470C-AD2D-679A22E07AD9}" dt="2021-01-11T13:04:32.442" v="89" actId="20577"/>
        <pc:sldMkLst>
          <pc:docMk/>
          <pc:sldMk cId="2511040064" sldId="352"/>
        </pc:sldMkLst>
        <pc:spChg chg="mod">
          <ac:chgData name="gengjh" userId="41914d33-01fd-448d-aa7a-154838536db4" providerId="ADAL" clId="{29AE269C-0460-470C-AD2D-679A22E07AD9}" dt="2021-01-11T13:04:32.442" v="89" actId="20577"/>
          <ac:spMkLst>
            <pc:docMk/>
            <pc:sldMk cId="2511040064" sldId="352"/>
            <ac:spMk id="57" creationId="{723A304C-E043-4BBF-8A4B-12E97BE6049D}"/>
          </ac:spMkLst>
        </pc:spChg>
      </pc:sldChg>
      <pc:sldChg chg="modSp">
        <pc:chgData name="gengjh" userId="41914d33-01fd-448d-aa7a-154838536db4" providerId="ADAL" clId="{29AE269C-0460-470C-AD2D-679A22E07AD9}" dt="2021-01-11T13:23:59.565" v="454" actId="1076"/>
        <pc:sldMkLst>
          <pc:docMk/>
          <pc:sldMk cId="1372991724" sldId="353"/>
        </pc:sldMkLst>
        <pc:spChg chg="mod">
          <ac:chgData name="gengjh" userId="41914d33-01fd-448d-aa7a-154838536db4" providerId="ADAL" clId="{29AE269C-0460-470C-AD2D-679A22E07AD9}" dt="2021-01-11T13:23:59.565" v="454" actId="1076"/>
          <ac:spMkLst>
            <pc:docMk/>
            <pc:sldMk cId="1372991724" sldId="353"/>
            <ac:spMk id="2" creationId="{63D058FF-4413-40E8-BF70-D2C2844C3630}"/>
          </ac:spMkLst>
        </pc:spChg>
      </pc:sldChg>
      <pc:sldChg chg="addSp delSp modSp">
        <pc:chgData name="gengjh" userId="41914d33-01fd-448d-aa7a-154838536db4" providerId="ADAL" clId="{29AE269C-0460-470C-AD2D-679A22E07AD9}" dt="2021-01-11T13:53:22.165" v="697" actId="1076"/>
        <pc:sldMkLst>
          <pc:docMk/>
          <pc:sldMk cId="586738453" sldId="354"/>
        </pc:sldMkLst>
        <pc:spChg chg="mod">
          <ac:chgData name="gengjh" userId="41914d33-01fd-448d-aa7a-154838536db4" providerId="ADAL" clId="{29AE269C-0460-470C-AD2D-679A22E07AD9}" dt="2021-01-11T13:24:20.543" v="455" actId="1076"/>
          <ac:spMkLst>
            <pc:docMk/>
            <pc:sldMk cId="586738453" sldId="354"/>
            <ac:spMk id="2" creationId="{78AD3044-9079-4850-93A0-F52D921E413A}"/>
          </ac:spMkLst>
        </pc:spChg>
        <pc:spChg chg="mod">
          <ac:chgData name="gengjh" userId="41914d33-01fd-448d-aa7a-154838536db4" providerId="ADAL" clId="{29AE269C-0460-470C-AD2D-679A22E07AD9}" dt="2021-01-11T13:53:11.488" v="695" actId="1076"/>
          <ac:spMkLst>
            <pc:docMk/>
            <pc:sldMk cId="586738453" sldId="354"/>
            <ac:spMk id="11" creationId="{7DAF442E-82E4-4559-AE78-F0412015D28D}"/>
          </ac:spMkLst>
        </pc:spChg>
        <pc:spChg chg="add del mod">
          <ac:chgData name="gengjh" userId="41914d33-01fd-448d-aa7a-154838536db4" providerId="ADAL" clId="{29AE269C-0460-470C-AD2D-679A22E07AD9}" dt="2021-01-11T13:52:13.080" v="683"/>
          <ac:spMkLst>
            <pc:docMk/>
            <pc:sldMk cId="586738453" sldId="354"/>
            <ac:spMk id="12" creationId="{CFD05A18-33F6-41C0-8177-236CA35F6D89}"/>
          </ac:spMkLst>
        </pc:spChg>
        <pc:spChg chg="add del">
          <ac:chgData name="gengjh" userId="41914d33-01fd-448d-aa7a-154838536db4" providerId="ADAL" clId="{29AE269C-0460-470C-AD2D-679A22E07AD9}" dt="2021-01-11T13:48:32.614" v="647" actId="478"/>
          <ac:spMkLst>
            <pc:docMk/>
            <pc:sldMk cId="586738453" sldId="354"/>
            <ac:spMk id="13" creationId="{B3A2FA18-E50B-4109-B697-8E9DD4B78896}"/>
          </ac:spMkLst>
        </pc:spChg>
        <pc:graphicFrameChg chg="mod">
          <ac:chgData name="gengjh" userId="41914d33-01fd-448d-aa7a-154838536db4" providerId="ADAL" clId="{29AE269C-0460-470C-AD2D-679A22E07AD9}" dt="2021-01-11T13:53:22.165" v="697" actId="1076"/>
          <ac:graphicFrameMkLst>
            <pc:docMk/>
            <pc:sldMk cId="586738453" sldId="354"/>
            <ac:graphicFrameMk id="9" creationId="{198B2525-6F68-4D70-8746-41FB3991E592}"/>
          </ac:graphicFrameMkLst>
        </pc:graphicFrameChg>
        <pc:graphicFrameChg chg="mod">
          <ac:chgData name="gengjh" userId="41914d33-01fd-448d-aa7a-154838536db4" providerId="ADAL" clId="{29AE269C-0460-470C-AD2D-679A22E07AD9}" dt="2021-01-11T13:53:18.748" v="696" actId="1076"/>
          <ac:graphicFrameMkLst>
            <pc:docMk/>
            <pc:sldMk cId="586738453" sldId="354"/>
            <ac:graphicFrameMk id="10" creationId="{3B77C8F3-D3A1-4951-9530-B5FB019F1BE0}"/>
          </ac:graphicFrameMkLst>
        </pc:graphicFrameChg>
        <pc:picChg chg="mod">
          <ac:chgData name="gengjh" userId="41914d33-01fd-448d-aa7a-154838536db4" providerId="ADAL" clId="{29AE269C-0460-470C-AD2D-679A22E07AD9}" dt="2021-01-11T13:52:57.219" v="693" actId="1076"/>
          <ac:picMkLst>
            <pc:docMk/>
            <pc:sldMk cId="586738453" sldId="354"/>
            <ac:picMk id="6" creationId="{6BE4871A-4C8E-4963-85FC-DB69029758F9}"/>
          </ac:picMkLst>
        </pc:picChg>
        <pc:picChg chg="mod">
          <ac:chgData name="gengjh" userId="41914d33-01fd-448d-aa7a-154838536db4" providerId="ADAL" clId="{29AE269C-0460-470C-AD2D-679A22E07AD9}" dt="2021-01-11T13:52:59.146" v="694" actId="1076"/>
          <ac:picMkLst>
            <pc:docMk/>
            <pc:sldMk cId="586738453" sldId="354"/>
            <ac:picMk id="8" creationId="{EC84003D-AD46-43F9-BCD0-DEE9767144CA}"/>
          </ac:picMkLst>
        </pc:picChg>
      </pc:sldChg>
      <pc:sldChg chg="modSp">
        <pc:chgData name="gengjh" userId="41914d33-01fd-448d-aa7a-154838536db4" providerId="ADAL" clId="{29AE269C-0460-470C-AD2D-679A22E07AD9}" dt="2021-01-11T13:26:35.156" v="465" actId="1076"/>
        <pc:sldMkLst>
          <pc:docMk/>
          <pc:sldMk cId="1557868930" sldId="362"/>
        </pc:sldMkLst>
        <pc:spChg chg="mod">
          <ac:chgData name="gengjh" userId="41914d33-01fd-448d-aa7a-154838536db4" providerId="ADAL" clId="{29AE269C-0460-470C-AD2D-679A22E07AD9}" dt="2021-01-11T13:26:35.156" v="465" actId="1076"/>
          <ac:spMkLst>
            <pc:docMk/>
            <pc:sldMk cId="1557868930" sldId="362"/>
            <ac:spMk id="5" creationId="{8DFF4DAC-A77C-4204-9DD1-E670C65BADAE}"/>
          </ac:spMkLst>
        </pc:spChg>
      </pc:sldChg>
      <pc:sldChg chg="addSp delSp modSp add">
        <pc:chgData name="gengjh" userId="41914d33-01fd-448d-aa7a-154838536db4" providerId="ADAL" clId="{29AE269C-0460-470C-AD2D-679A22E07AD9}" dt="2021-01-11T14:26:49.112" v="1394" actId="20577"/>
        <pc:sldMkLst>
          <pc:docMk/>
          <pc:sldMk cId="216586659" sldId="363"/>
        </pc:sldMkLst>
        <pc:spChg chg="mod">
          <ac:chgData name="gengjh" userId="41914d33-01fd-448d-aa7a-154838536db4" providerId="ADAL" clId="{29AE269C-0460-470C-AD2D-679A22E07AD9}" dt="2021-01-11T13:52:06.530" v="682" actId="1076"/>
          <ac:spMkLst>
            <pc:docMk/>
            <pc:sldMk cId="216586659" sldId="363"/>
            <ac:spMk id="2" creationId="{EBDC1EF7-D4DE-49FD-909F-7DD19C93C0CA}"/>
          </ac:spMkLst>
        </pc:spChg>
        <pc:spChg chg="del">
          <ac:chgData name="gengjh" userId="41914d33-01fd-448d-aa7a-154838536db4" providerId="ADAL" clId="{29AE269C-0460-470C-AD2D-679A22E07AD9}" dt="2021-01-11T13:51:41.918" v="671" actId="478"/>
          <ac:spMkLst>
            <pc:docMk/>
            <pc:sldMk cId="216586659" sldId="363"/>
            <ac:spMk id="3" creationId="{AD0AED9A-D2B3-4CD5-98B0-7674FD439C78}"/>
          </ac:spMkLst>
        </pc:spChg>
        <pc:spChg chg="add del">
          <ac:chgData name="gengjh" userId="41914d33-01fd-448d-aa7a-154838536db4" providerId="ADAL" clId="{29AE269C-0460-470C-AD2D-679A22E07AD9}" dt="2021-01-11T13:52:18.627" v="686" actId="478"/>
          <ac:spMkLst>
            <pc:docMk/>
            <pc:sldMk cId="216586659" sldId="363"/>
            <ac:spMk id="5" creationId="{EB2174AD-E14C-4283-9730-C3173F20C39F}"/>
          </ac:spMkLst>
        </pc:spChg>
        <pc:spChg chg="add mod">
          <ac:chgData name="gengjh" userId="41914d33-01fd-448d-aa7a-154838536db4" providerId="ADAL" clId="{29AE269C-0460-470C-AD2D-679A22E07AD9}" dt="2021-01-11T14:26:49.112" v="1394" actId="20577"/>
          <ac:spMkLst>
            <pc:docMk/>
            <pc:sldMk cId="216586659" sldId="363"/>
            <ac:spMk id="6" creationId="{B894AF82-2833-41AC-9A42-CFEAA16F01A2}"/>
          </ac:spMkLst>
        </pc:spChg>
        <pc:spChg chg="add del">
          <ac:chgData name="gengjh" userId="41914d33-01fd-448d-aa7a-154838536db4" providerId="ADAL" clId="{29AE269C-0460-470C-AD2D-679A22E07AD9}" dt="2021-01-11T13:57:17.373" v="926" actId="478"/>
          <ac:spMkLst>
            <pc:docMk/>
            <pc:sldMk cId="216586659" sldId="363"/>
            <ac:spMk id="7" creationId="{A92153A8-B3AF-48D6-8BAE-C88CFAD21247}"/>
          </ac:spMkLst>
        </pc:spChg>
        <pc:spChg chg="add mod">
          <ac:chgData name="gengjh" userId="41914d33-01fd-448d-aa7a-154838536db4" providerId="ADAL" clId="{29AE269C-0460-470C-AD2D-679A22E07AD9}" dt="2021-01-11T14:26:05.657" v="1390" actId="1076"/>
          <ac:spMkLst>
            <pc:docMk/>
            <pc:sldMk cId="216586659" sldId="363"/>
            <ac:spMk id="8" creationId="{DA308644-BF8D-4837-AA8C-8BF51B0BD451}"/>
          </ac:spMkLst>
        </pc:spChg>
        <pc:spChg chg="add del">
          <ac:chgData name="gengjh" userId="41914d33-01fd-448d-aa7a-154838536db4" providerId="ADAL" clId="{29AE269C-0460-470C-AD2D-679A22E07AD9}" dt="2021-01-11T14:05:53.435" v="1119" actId="478"/>
          <ac:spMkLst>
            <pc:docMk/>
            <pc:sldMk cId="216586659" sldId="363"/>
            <ac:spMk id="9" creationId="{8416A905-295B-4578-8D67-CB35EB916DC9}"/>
          </ac:spMkLst>
        </pc:spChg>
        <pc:spChg chg="add mod">
          <ac:chgData name="gengjh" userId="41914d33-01fd-448d-aa7a-154838536db4" providerId="ADAL" clId="{29AE269C-0460-470C-AD2D-679A22E07AD9}" dt="2021-01-11T14:14:37.991" v="1174" actId="164"/>
          <ac:spMkLst>
            <pc:docMk/>
            <pc:sldMk cId="216586659" sldId="363"/>
            <ac:spMk id="10" creationId="{782D0455-2331-4A42-95FB-7B0D07DF560B}"/>
          </ac:spMkLst>
        </pc:spChg>
        <pc:spChg chg="add del">
          <ac:chgData name="gengjh" userId="41914d33-01fd-448d-aa7a-154838536db4" providerId="ADAL" clId="{29AE269C-0460-470C-AD2D-679A22E07AD9}" dt="2021-01-11T14:06:44.607" v="1128" actId="478"/>
          <ac:spMkLst>
            <pc:docMk/>
            <pc:sldMk cId="216586659" sldId="363"/>
            <ac:spMk id="11" creationId="{EE10127F-C504-4E6F-9A5D-DDDC17302A4B}"/>
          </ac:spMkLst>
        </pc:spChg>
        <pc:spChg chg="add mod">
          <ac:chgData name="gengjh" userId="41914d33-01fd-448d-aa7a-154838536db4" providerId="ADAL" clId="{29AE269C-0460-470C-AD2D-679A22E07AD9}" dt="2021-01-11T14:14:37.991" v="1174" actId="164"/>
          <ac:spMkLst>
            <pc:docMk/>
            <pc:sldMk cId="216586659" sldId="363"/>
            <ac:spMk id="12" creationId="{681515D4-C538-469D-80CE-24B779797E1D}"/>
          </ac:spMkLst>
        </pc:spChg>
        <pc:spChg chg="add mod">
          <ac:chgData name="gengjh" userId="41914d33-01fd-448d-aa7a-154838536db4" providerId="ADAL" clId="{29AE269C-0460-470C-AD2D-679A22E07AD9}" dt="2021-01-11T14:14:37.991" v="1174" actId="164"/>
          <ac:spMkLst>
            <pc:docMk/>
            <pc:sldMk cId="216586659" sldId="363"/>
            <ac:spMk id="13" creationId="{62FE9C57-FFC2-45A4-907B-132FAC039097}"/>
          </ac:spMkLst>
        </pc:spChg>
        <pc:spChg chg="add del">
          <ac:chgData name="gengjh" userId="41914d33-01fd-448d-aa7a-154838536db4" providerId="ADAL" clId="{29AE269C-0460-470C-AD2D-679A22E07AD9}" dt="2021-01-11T14:07:05.367" v="1131" actId="478"/>
          <ac:spMkLst>
            <pc:docMk/>
            <pc:sldMk cId="216586659" sldId="363"/>
            <ac:spMk id="14" creationId="{6FCA0EBF-0928-47CC-9E00-11C0EDAE1741}"/>
          </ac:spMkLst>
        </pc:spChg>
        <pc:grpChg chg="add mod">
          <ac:chgData name="gengjh" userId="41914d33-01fd-448d-aa7a-154838536db4" providerId="ADAL" clId="{29AE269C-0460-470C-AD2D-679A22E07AD9}" dt="2021-01-11T14:25:59.446" v="1389" actId="1076"/>
          <ac:grpSpMkLst>
            <pc:docMk/>
            <pc:sldMk cId="216586659" sldId="363"/>
            <ac:grpSpMk id="15" creationId="{A2F3237E-2876-4ECC-8164-294672F71B52}"/>
          </ac:grpSpMkLst>
        </pc:grpChg>
      </pc:sldChg>
      <pc:sldChg chg="addSp delSp modSp add del">
        <pc:chgData name="gengjh" userId="41914d33-01fd-448d-aa7a-154838536db4" providerId="ADAL" clId="{29AE269C-0460-470C-AD2D-679A22E07AD9}" dt="2021-01-11T13:50:13.689" v="660" actId="2696"/>
        <pc:sldMkLst>
          <pc:docMk/>
          <pc:sldMk cId="967611642" sldId="363"/>
        </pc:sldMkLst>
        <pc:spChg chg="mod">
          <ac:chgData name="gengjh" userId="41914d33-01fd-448d-aa7a-154838536db4" providerId="ADAL" clId="{29AE269C-0460-470C-AD2D-679A22E07AD9}" dt="2021-01-11T13:35:37.428" v="494" actId="1076"/>
          <ac:spMkLst>
            <pc:docMk/>
            <pc:sldMk cId="967611642" sldId="363"/>
            <ac:spMk id="2" creationId="{B1D26A7D-9E13-40E0-B21C-BA30BE4DE8E1}"/>
          </ac:spMkLst>
        </pc:spChg>
        <pc:spChg chg="del">
          <ac:chgData name="gengjh" userId="41914d33-01fd-448d-aa7a-154838536db4" providerId="ADAL" clId="{29AE269C-0460-470C-AD2D-679A22E07AD9}" dt="2021-01-11T13:24:36.422" v="458" actId="478"/>
          <ac:spMkLst>
            <pc:docMk/>
            <pc:sldMk cId="967611642" sldId="363"/>
            <ac:spMk id="3" creationId="{47EAF600-E003-4539-9E7E-7E18A96E46B0}"/>
          </ac:spMkLst>
        </pc:spChg>
        <pc:spChg chg="add del mod">
          <ac:chgData name="gengjh" userId="41914d33-01fd-448d-aa7a-154838536db4" providerId="ADAL" clId="{29AE269C-0460-470C-AD2D-679A22E07AD9}" dt="2021-01-11T13:45:50.207" v="583" actId="478"/>
          <ac:spMkLst>
            <pc:docMk/>
            <pc:sldMk cId="967611642" sldId="363"/>
            <ac:spMk id="5" creationId="{13EB4D6B-6B0F-4AD5-AAF4-C06584E06E96}"/>
          </ac:spMkLst>
        </pc:spChg>
        <pc:spChg chg="add del">
          <ac:chgData name="gengjh" userId="41914d33-01fd-448d-aa7a-154838536db4" providerId="ADAL" clId="{29AE269C-0460-470C-AD2D-679A22E07AD9}" dt="2021-01-11T13:36:24.045" v="497" actId="478"/>
          <ac:spMkLst>
            <pc:docMk/>
            <pc:sldMk cId="967611642" sldId="363"/>
            <ac:spMk id="6" creationId="{8F5B1523-3ACD-4273-BE1A-4557A1E1A8A8}"/>
          </ac:spMkLst>
        </pc:spChg>
        <pc:spChg chg="add mod">
          <ac:chgData name="gengjh" userId="41914d33-01fd-448d-aa7a-154838536db4" providerId="ADAL" clId="{29AE269C-0460-470C-AD2D-679A22E07AD9}" dt="2021-01-11T13:47:42.966" v="638" actId="20577"/>
          <ac:spMkLst>
            <pc:docMk/>
            <pc:sldMk cId="967611642" sldId="363"/>
            <ac:spMk id="7" creationId="{3ED2FE07-5FB6-4AD6-AEDE-9A16319418EA}"/>
          </ac:spMkLst>
        </pc:spChg>
        <pc:spChg chg="add del">
          <ac:chgData name="gengjh" userId="41914d33-01fd-448d-aa7a-154838536db4" providerId="ADAL" clId="{29AE269C-0460-470C-AD2D-679A22E07AD9}" dt="2021-01-11T13:41:28.504" v="507" actId="478"/>
          <ac:spMkLst>
            <pc:docMk/>
            <pc:sldMk cId="967611642" sldId="363"/>
            <ac:spMk id="8" creationId="{2E0F84CA-2590-4D5A-ADEA-E9578334EE5B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73.wmf"/><Relationship Id="rId5" Type="http://schemas.openxmlformats.org/officeDocument/2006/relationships/image" Target="../media/image80.e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E4C6-FFF2-4A6C-8E03-57BAE0261B80}" type="datetimeFigureOut">
              <a:rPr lang="zh-CN" altLang="en-US" smtClean="0"/>
              <a:t>2021/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585A0F-8DA4-42E7-B738-85CCCB5952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378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713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497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声场由声压和声粒子速度构成，一个标量一个矢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009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871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0050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584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2529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37DC8-C6D8-4DDA-809D-838CA2660E3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0936" y="146732"/>
            <a:ext cx="10297066" cy="575415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36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Applications of Microphone 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E820-E8A1-402A-A3CF-34306246869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903234" y="6346142"/>
            <a:ext cx="4114800" cy="365125"/>
          </a:xfrm>
        </p:spPr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724400" y="6344824"/>
            <a:ext cx="2743200" cy="365125"/>
          </a:xfrm>
        </p:spPr>
        <p:txBody>
          <a:bodyPr/>
          <a:lstStyle>
            <a:lvl1pPr algn="ctr">
              <a:defRPr sz="2000"/>
            </a:lvl1pPr>
          </a:lstStyle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背景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686458" y="6492875"/>
            <a:ext cx="1368143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6238A46A-C124-43D7-910D-82B5DFFF574A}" type="datetime1">
              <a:rPr lang="zh-CN" altLang="en-US" smtClean="0">
                <a:solidFill>
                  <a:prstClr val="white"/>
                </a:solidFill>
              </a:rPr>
              <a:t>2021/1/12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054600" y="6492876"/>
            <a:ext cx="3813176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67775" y="6492874"/>
            <a:ext cx="593724" cy="365125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074D590-72EB-4040-88D9-48621268911B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email"/>
          <a:srcRect r="313"/>
          <a:stretch>
            <a:fillRect/>
          </a:stretch>
        </p:blipFill>
        <p:spPr>
          <a:xfrm>
            <a:off x="0" y="5497827"/>
            <a:ext cx="12192000" cy="1348727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5002" y="127899"/>
            <a:ext cx="10515600" cy="6187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36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Applications of Microphon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6842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38AE5CCD-EFCA-4F51-82A5-3918D64FF86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5" cstate="email"/>
          <a:srcRect r="416"/>
          <a:stretch>
            <a:fillRect/>
          </a:stretch>
        </p:blipFill>
        <p:spPr>
          <a:xfrm>
            <a:off x="0" y="5538051"/>
            <a:ext cx="12192000" cy="131994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8737" y="103403"/>
            <a:ext cx="1638108" cy="439357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152402" y="419548"/>
            <a:ext cx="202600" cy="20439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152402" y="174913"/>
            <a:ext cx="202600" cy="20439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25105" y="297231"/>
            <a:ext cx="202600" cy="2043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75" r:id="rId3"/>
  </p:sldLayoutIdLst>
  <p:hf hdr="0" ftr="0" dt="0"/>
  <p:txStyles>
    <p:titleStyle>
      <a:lvl1pPr marL="0" indent="0" algn="l" defTabSz="914400" rtl="0" eaLnBrk="1" latinLnBrk="0" hangingPunct="1">
        <a:lnSpc>
          <a:spcPct val="90000"/>
        </a:lnSpc>
        <a:spcBef>
          <a:spcPct val="0"/>
        </a:spcBef>
        <a:buFont typeface="Wingdings" panose="05000000000000000000" pitchFamily="2" charset="2"/>
        <a:buNone/>
        <a:defRPr sz="3600" b="1" u="sng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3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5.wmf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32.wmf"/><Relationship Id="rId23" Type="http://schemas.openxmlformats.org/officeDocument/2006/relationships/image" Target="../media/image45.png"/><Relationship Id="rId10" Type="http://schemas.openxmlformats.org/officeDocument/2006/relationships/image" Target="../media/image42.png"/><Relationship Id="rId19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8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60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58.png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png"/><Relationship Id="rId11" Type="http://schemas.openxmlformats.org/officeDocument/2006/relationships/image" Target="../media/image66.w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68.png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62.png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74.wmf"/><Relationship Id="rId5" Type="http://schemas.openxmlformats.org/officeDocument/2006/relationships/image" Target="../media/image75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64.png"/><Relationship Id="rId9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73.wmf"/><Relationship Id="rId3" Type="http://schemas.openxmlformats.org/officeDocument/2006/relationships/image" Target="../media/image63.png"/><Relationship Id="rId7" Type="http://schemas.openxmlformats.org/officeDocument/2006/relationships/image" Target="../media/image82.png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77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9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87.png"/><Relationship Id="rId10" Type="http://schemas.openxmlformats.org/officeDocument/2006/relationships/image" Target="../media/image84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11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99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22.png"/><Relationship Id="rId4" Type="http://schemas.openxmlformats.org/officeDocument/2006/relationships/image" Target="../media/image100.png"/><Relationship Id="rId9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png"/><Relationship Id="rId11" Type="http://schemas.openxmlformats.org/officeDocument/2006/relationships/image" Target="../media/image103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0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8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0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image" Target="../media/image110.wmf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png"/><Relationship Id="rId11" Type="http://schemas.openxmlformats.org/officeDocument/2006/relationships/image" Target="../media/image144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2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jpg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gi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e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9205A2E-3315-419A-850D-E8917FAB4185}"/>
              </a:ext>
            </a:extLst>
          </p:cNvPr>
          <p:cNvSpPr txBox="1"/>
          <p:nvPr/>
        </p:nvSpPr>
        <p:spPr>
          <a:xfrm>
            <a:off x="191912" y="928271"/>
            <a:ext cx="120000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ust Multi-Source 	Direction of Arrival  Estimation Using a Single Acoustic Vector Sensor</a:t>
            </a:r>
            <a:endParaRPr lang="zh-CN" altLang="en-US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D9E5FFA-BA96-4848-A40E-BDA3D28A90A5}"/>
              </a:ext>
            </a:extLst>
          </p:cNvPr>
          <p:cNvSpPr txBox="1"/>
          <p:nvPr/>
        </p:nvSpPr>
        <p:spPr>
          <a:xfrm>
            <a:off x="7044267" y="4360069"/>
            <a:ext cx="4497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nghaiTech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</a:t>
            </a:r>
          </a:p>
          <a:p>
            <a:r>
              <a:rPr lang="zh-CN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耿建华</a:t>
            </a:r>
            <a:endParaRPr lang="en-US" altLang="zh-C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.1.12</a:t>
            </a:r>
            <a:endParaRPr lang="zh-CN" alt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2210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37CFAF-28F5-44D7-AA47-3CFA7FEE1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823" y="64234"/>
            <a:ext cx="10515600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Single AVS Received Signal Model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192BA2-BAD9-469F-B28E-CD473B632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5769405-CC10-4E69-8C4C-96DE63EB450C}"/>
                  </a:ext>
                </a:extLst>
              </p:cNvPr>
              <p:cNvSpPr/>
              <p:nvPr/>
            </p:nvSpPr>
            <p:spPr>
              <a:xfrm>
                <a:off x="383823" y="1919475"/>
                <a:ext cx="2714977" cy="1461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altLang="zh-CN" sz="280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zh-CN" altLang="en-US" sz="280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5769405-CC10-4E69-8C4C-96DE63EB4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23" y="1919475"/>
                <a:ext cx="2714977" cy="14618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D2A4F5C5-A8F4-49D7-87A5-961DC61C73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69916"/>
            <a:ext cx="7467598" cy="5405106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DC401FC-AB86-47D9-BF59-1A354F04A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41509"/>
              </p:ext>
            </p:extLst>
          </p:nvPr>
        </p:nvGraphicFramePr>
        <p:xfrm>
          <a:off x="383823" y="1130300"/>
          <a:ext cx="233397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DC401FC-AB86-47D9-BF59-1A354F04A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23" y="1130300"/>
                        <a:ext cx="233397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93EB99C-779B-402B-99DF-397E62466498}"/>
                  </a:ext>
                </a:extLst>
              </p:cNvPr>
              <p:cNvSpPr txBox="1"/>
              <p:nvPr/>
            </p:nvSpPr>
            <p:spPr>
              <a:xfrm>
                <a:off x="383823" y="3725961"/>
                <a:ext cx="401907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i="1" dirty="0">
                    <a:cs typeface="Times New Roman" panose="02020603050405020304" pitchFamily="18" charset="0"/>
                  </a:rPr>
                  <a:t>    Finding out the </a:t>
                </a:r>
                <a:r>
                  <a:rPr lang="en-US" altLang="zh-CN" sz="2800" b="1" i="1" dirty="0">
                    <a:cs typeface="Times New Roman" panose="02020603050405020304" pitchFamily="18" charset="0"/>
                  </a:rPr>
                  <a:t>azimuth</a:t>
                </a:r>
                <a:r>
                  <a:rPr lang="en-US" altLang="zh-CN" sz="28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zh-CN" altLang="en-US" sz="2800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cs typeface="Times New Roman" panose="02020603050405020304" pitchFamily="18" charset="0"/>
                  </a:rPr>
                  <a:t>and </a:t>
                </a:r>
                <a:r>
                  <a:rPr lang="en-US" altLang="zh-CN" sz="2800" b="1" i="1" dirty="0">
                    <a:cs typeface="Times New Roman" panose="02020603050405020304" pitchFamily="18" charset="0"/>
                  </a:rPr>
                  <a:t>elevation</a:t>
                </a:r>
                <a:r>
                  <a:rPr lang="en-US" altLang="zh-CN" sz="28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sz="2800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cs typeface="Times New Roman" panose="02020603050405020304" pitchFamily="18" charset="0"/>
                  </a:rPr>
                  <a:t>is our objective.</a:t>
                </a:r>
                <a:endParaRPr lang="zh-CN" altLang="en-US" sz="2800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93EB99C-779B-402B-99DF-397E62466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23" y="3725961"/>
                <a:ext cx="4019071" cy="1384995"/>
              </a:xfrm>
              <a:prstGeom prst="rect">
                <a:avLst/>
              </a:prstGeom>
              <a:blipFill>
                <a:blip r:embed="rId7"/>
                <a:stretch>
                  <a:fillRect l="-3187" t="-3965" r="-3035" b="-11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45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E3C8B0-6445-4CB3-BA30-CA0D91B39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2513" y="67011"/>
            <a:ext cx="10515600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Received Signal Model in Time Domain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2EC1CF7-EE74-4307-975D-2F8EC57A0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24400" y="6344824"/>
            <a:ext cx="2743200" cy="365125"/>
          </a:xfrm>
        </p:spPr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F8BD970-B0E3-4477-8BF6-013C160243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238" y="1558946"/>
            <a:ext cx="1316330" cy="8048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C8161B3D-5F43-4DB1-B90F-ED8D4E9C9DE4}"/>
              </a:ext>
            </a:extLst>
          </p:cNvPr>
          <p:cNvGrpSpPr/>
          <p:nvPr/>
        </p:nvGrpSpPr>
        <p:grpSpPr>
          <a:xfrm>
            <a:off x="3092577" y="1494412"/>
            <a:ext cx="2676538" cy="933887"/>
            <a:chOff x="2689835" y="1724733"/>
            <a:chExt cx="3211513" cy="1239679"/>
          </a:xfrm>
        </p:grpSpPr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36F1636A-0CD7-47E9-83A6-1A278D22AA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51" r="19827"/>
            <a:stretch/>
          </p:blipFill>
          <p:spPr>
            <a:xfrm>
              <a:off x="2768306" y="1724733"/>
              <a:ext cx="3133042" cy="114923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A812B9F1-39E9-4AD3-B3F1-F1DF482AB3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27" r="24276"/>
            <a:stretch/>
          </p:blipFill>
          <p:spPr>
            <a:xfrm>
              <a:off x="2729553" y="1771572"/>
              <a:ext cx="3133041" cy="1109557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id="{DAC219CC-028F-4BFB-ABD6-59D1B1510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1544"/>
            <a:stretch/>
          </p:blipFill>
          <p:spPr>
            <a:xfrm>
              <a:off x="2704895" y="1815173"/>
              <a:ext cx="3133042" cy="114923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BD7AD4EB-73B3-4474-B6C4-17DA3E7A3E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27" r="24276"/>
            <a:stretch/>
          </p:blipFill>
          <p:spPr>
            <a:xfrm>
              <a:off x="2689835" y="1848816"/>
              <a:ext cx="3123895" cy="1109557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31D0EA63-8766-4493-B983-CF9E7FD30D09}"/>
              </a:ext>
            </a:extLst>
          </p:cNvPr>
          <p:cNvGrpSpPr/>
          <p:nvPr/>
        </p:nvGrpSpPr>
        <p:grpSpPr>
          <a:xfrm>
            <a:off x="7705448" y="1449173"/>
            <a:ext cx="3455314" cy="1037498"/>
            <a:chOff x="7901308" y="1771572"/>
            <a:chExt cx="3933187" cy="1540078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8A32BF47-8833-4E67-B2AD-E9A285C729D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97655" y="1771572"/>
              <a:ext cx="3736840" cy="122889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0726D9EA-C191-4AEC-8F5C-C89789D7979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55862" y="1814931"/>
              <a:ext cx="3736841" cy="135273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341A4494-D803-453B-A4FA-49DED817174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64719" y="1848816"/>
              <a:ext cx="3777341" cy="142894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F53CDE6F-3F69-42CC-8A3B-E5BBE348C62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01308" y="1882701"/>
              <a:ext cx="3777342" cy="142894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1D0795C8-9258-45E7-9BE0-DBB4B4A65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31782"/>
              </p:ext>
            </p:extLst>
          </p:nvPr>
        </p:nvGraphicFramePr>
        <p:xfrm>
          <a:off x="2551440" y="1844679"/>
          <a:ext cx="250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2" imgW="152280" imgH="190440" progId="Equation.DSMT4">
                  <p:embed/>
                </p:oleObj>
              </mc:Choice>
              <mc:Fallback>
                <p:oleObj name="Equation" r:id="rId12" imgW="152280" imgH="1904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1D0795C8-9258-45E7-9BE0-DBB4B4A65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1440" y="1844679"/>
                        <a:ext cx="2508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13165AE1-70B5-493B-A22F-9B40AD267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02569"/>
              </p:ext>
            </p:extLst>
          </p:nvPr>
        </p:nvGraphicFramePr>
        <p:xfrm>
          <a:off x="1129104" y="887389"/>
          <a:ext cx="1120598" cy="51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13165AE1-70B5-493B-A22F-9B40AD267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29104" y="887389"/>
                        <a:ext cx="1120598" cy="51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B283C65A-10B9-44A2-B8B0-1E9D58481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58980"/>
              </p:ext>
            </p:extLst>
          </p:nvPr>
        </p:nvGraphicFramePr>
        <p:xfrm>
          <a:off x="3877836" y="947895"/>
          <a:ext cx="717550" cy="38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B283C65A-10B9-44A2-B8B0-1E9D584814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77836" y="947895"/>
                        <a:ext cx="717550" cy="381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AFF838A5-7B06-4349-B640-6FA4C4143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00929"/>
              </p:ext>
            </p:extLst>
          </p:nvPr>
        </p:nvGraphicFramePr>
        <p:xfrm>
          <a:off x="8387543" y="887389"/>
          <a:ext cx="1954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8" imgW="863280" imgH="177480" progId="Equation.DSMT4">
                  <p:embed/>
                </p:oleObj>
              </mc:Choice>
              <mc:Fallback>
                <p:oleObj name="Equation" r:id="rId18" imgW="863280" imgH="17748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AFF838A5-7B06-4349-B640-6FA4C4143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87543" y="887389"/>
                        <a:ext cx="19542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4DB90C1-9D91-40F4-B591-C864A3A01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8892"/>
              </p:ext>
            </p:extLst>
          </p:nvPr>
        </p:nvGraphicFramePr>
        <p:xfrm>
          <a:off x="6002550" y="1799436"/>
          <a:ext cx="15684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20" imgW="647640" imgH="203040" progId="Equation.DSMT4">
                  <p:embed/>
                </p:oleObj>
              </mc:Choice>
              <mc:Fallback>
                <p:oleObj name="Equation" r:id="rId20" imgW="64764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4DB90C1-9D91-40F4-B591-C864A3A01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02550" y="1799436"/>
                        <a:ext cx="15684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EDC09ED2-34CB-419E-A215-A6BD48753DEC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1228" y="3735140"/>
            <a:ext cx="4888259" cy="186711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C228E1E-366A-4DEA-8E93-3D5AD53FB5C1}"/>
              </a:ext>
            </a:extLst>
          </p:cNvPr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21" b="5255"/>
          <a:stretch/>
        </p:blipFill>
        <p:spPr>
          <a:xfrm>
            <a:off x="442513" y="3722068"/>
            <a:ext cx="5046541" cy="182754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3ACFF0C-A12C-4581-B471-07BB2075E3E4}"/>
              </a:ext>
            </a:extLst>
          </p:cNvPr>
          <p:cNvSpPr txBox="1"/>
          <p:nvPr/>
        </p:nvSpPr>
        <p:spPr>
          <a:xfrm>
            <a:off x="414288" y="2932176"/>
            <a:ext cx="90909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cs typeface="Times New Roman" panose="02020603050405020304" pitchFamily="18" charset="0"/>
              </a:rPr>
              <a:t>The received signal of AVS are denoted and modeled as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765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AD8C22-25DC-41B9-8341-C3D5F55C40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103404"/>
            <a:ext cx="10515600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Short Time Fourier-Transform (STFT)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7376EE-6B88-4077-83B4-F2B6BCB8A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E898454-AB5A-4624-9CC3-61AF48D39A4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6"/>
          <a:stretch/>
        </p:blipFill>
        <p:spPr>
          <a:xfrm>
            <a:off x="638175" y="1320800"/>
            <a:ext cx="11226800" cy="471922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0F5FB61-7D4B-43E1-8B62-333799101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48415"/>
              </p:ext>
            </p:extLst>
          </p:nvPr>
        </p:nvGraphicFramePr>
        <p:xfrm>
          <a:off x="1320446" y="933450"/>
          <a:ext cx="2009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0F5FB61-7D4B-43E1-8B62-3337991018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446" y="933450"/>
                        <a:ext cx="20097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97828BF-398D-4534-A594-158334834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80337"/>
              </p:ext>
            </p:extLst>
          </p:nvPr>
        </p:nvGraphicFramePr>
        <p:xfrm>
          <a:off x="4748213" y="933450"/>
          <a:ext cx="22463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97828BF-398D-4534-A594-158334834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8213" y="933450"/>
                        <a:ext cx="224631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B1F21A4-1C82-4794-B067-4B5313FC4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7994"/>
              </p:ext>
            </p:extLst>
          </p:nvPr>
        </p:nvGraphicFramePr>
        <p:xfrm>
          <a:off x="7910513" y="915988"/>
          <a:ext cx="29321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1574640" imgH="203040" progId="Equation.DSMT4">
                  <p:embed/>
                </p:oleObj>
              </mc:Choice>
              <mc:Fallback>
                <p:oleObj name="Equation" r:id="rId9" imgW="157464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B1F21A4-1C82-4794-B067-4B5313FC4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10513" y="915988"/>
                        <a:ext cx="293211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0F6AA243-F362-40B2-86D5-B6366FA6AE74}"/>
              </a:ext>
            </a:extLst>
          </p:cNvPr>
          <p:cNvSpPr txBox="1"/>
          <p:nvPr/>
        </p:nvSpPr>
        <p:spPr>
          <a:xfrm>
            <a:off x="327025" y="3303131"/>
            <a:ext cx="399661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i="1" dirty="0">
                <a:cs typeface="Times New Roman" panose="02020603050405020304" pitchFamily="18" charset="0"/>
              </a:rPr>
              <a:t>Due to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non-stationarity</a:t>
            </a:r>
            <a:r>
              <a:rPr lang="en-US" altLang="zh-CN" sz="2800" i="1" dirty="0">
                <a:cs typeface="Times New Roman" panose="02020603050405020304" pitchFamily="18" charset="0"/>
              </a:rPr>
              <a:t> and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TF sparsity</a:t>
            </a:r>
            <a:r>
              <a:rPr lang="en-US" altLang="zh-CN" sz="2800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of speech, the received signals are usually processed in the TF domain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0203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8A3137-70B6-484E-B1FA-B3C972613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729A0A51-8B85-48B8-BF6F-8227B681B1A6}"/>
              </a:ext>
            </a:extLst>
          </p:cNvPr>
          <p:cNvCxnSpPr>
            <a:cxnSpLocks/>
          </p:cNvCxnSpPr>
          <p:nvPr/>
        </p:nvCxnSpPr>
        <p:spPr>
          <a:xfrm flipV="1">
            <a:off x="801511" y="722148"/>
            <a:ext cx="10340622" cy="5225685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478C3367-4A0F-43D3-AD22-BDD9B2A942D5}"/>
              </a:ext>
            </a:extLst>
          </p:cNvPr>
          <p:cNvSpPr/>
          <p:nvPr/>
        </p:nvSpPr>
        <p:spPr>
          <a:xfrm>
            <a:off x="1853185" y="5532335"/>
            <a:ext cx="23311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cs typeface="Times New Roman" panose="02020603050405020304" pitchFamily="18" charset="0"/>
              </a:rPr>
              <a:t>Intensity-vector based  estimator</a:t>
            </a:r>
            <a:endParaRPr lang="zh-CN" altLang="en-US" sz="240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E060380F-2FC4-4946-A2E3-007096177E70}"/>
              </a:ext>
            </a:extLst>
          </p:cNvPr>
          <p:cNvGrpSpPr/>
          <p:nvPr/>
        </p:nvGrpSpPr>
        <p:grpSpPr>
          <a:xfrm>
            <a:off x="5503339" y="2974246"/>
            <a:ext cx="1783190" cy="1854745"/>
            <a:chOff x="5503339" y="2974246"/>
            <a:chExt cx="1783190" cy="1854745"/>
          </a:xfrm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25D7B334-C259-4770-A5AA-553A7BA117EF}"/>
                </a:ext>
              </a:extLst>
            </p:cNvPr>
            <p:cNvSpPr/>
            <p:nvPr/>
          </p:nvSpPr>
          <p:spPr>
            <a:xfrm>
              <a:off x="5954889" y="3233580"/>
              <a:ext cx="169333" cy="18062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31F1CE21-65D5-4A03-AA86-0AF585EA9EF8}"/>
                </a:ext>
              </a:extLst>
            </p:cNvPr>
            <p:cNvSpPr/>
            <p:nvPr/>
          </p:nvSpPr>
          <p:spPr>
            <a:xfrm>
              <a:off x="5823257" y="3628662"/>
              <a:ext cx="1463272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cs typeface="Times New Roman" panose="02020603050405020304" pitchFamily="18" charset="0"/>
                </a:rPr>
                <a:t>Maximum likelihood estimator</a:t>
              </a:r>
              <a:endParaRPr lang="zh-CN" altLang="en-US" sz="2400" i="1" dirty="0">
                <a:cs typeface="Times New Roman" panose="02020603050405020304" pitchFamily="18" charset="0"/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D6EE60C0-0CFD-4271-A8D9-9D784925220C}"/>
                </a:ext>
              </a:extLst>
            </p:cNvPr>
            <p:cNvSpPr/>
            <p:nvPr/>
          </p:nvSpPr>
          <p:spPr>
            <a:xfrm>
              <a:off x="5829091" y="3380086"/>
              <a:ext cx="114181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evin et al.</a:t>
              </a:r>
              <a:endParaRPr lang="zh-CN" altLang="en-US" sz="1600" dirty="0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D4591DB-2478-4577-A6F2-E4CA614436E3}"/>
                </a:ext>
              </a:extLst>
            </p:cNvPr>
            <p:cNvSpPr/>
            <p:nvPr/>
          </p:nvSpPr>
          <p:spPr>
            <a:xfrm>
              <a:off x="5503339" y="2974246"/>
              <a:ext cx="65150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2</a:t>
              </a:r>
              <a:endParaRPr lang="zh-CN" altLang="en-US" sz="1600" dirty="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C96C1521-4DC8-4C6E-A6A8-280D0BF02986}"/>
              </a:ext>
            </a:extLst>
          </p:cNvPr>
          <p:cNvGrpSpPr/>
          <p:nvPr/>
        </p:nvGrpSpPr>
        <p:grpSpPr>
          <a:xfrm>
            <a:off x="2510618" y="2944632"/>
            <a:ext cx="2467915" cy="1739287"/>
            <a:chOff x="2510618" y="2944632"/>
            <a:chExt cx="2467915" cy="1739287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581A1176-508C-4AA4-BB80-551D12B669F2}"/>
                </a:ext>
              </a:extLst>
            </p:cNvPr>
            <p:cNvSpPr/>
            <p:nvPr/>
          </p:nvSpPr>
          <p:spPr>
            <a:xfrm>
              <a:off x="4014994" y="4209914"/>
              <a:ext cx="169333" cy="18062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4DD8A315-6480-45BE-B09D-82CA6F95ECF4}"/>
                </a:ext>
              </a:extLst>
            </p:cNvPr>
            <p:cNvSpPr/>
            <p:nvPr/>
          </p:nvSpPr>
          <p:spPr>
            <a:xfrm>
              <a:off x="2510618" y="3222498"/>
              <a:ext cx="2467915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cs typeface="Times New Roman" panose="02020603050405020304" pitchFamily="18" charset="0"/>
                </a:rPr>
                <a:t>Maximum steered response power estimator</a:t>
              </a:r>
              <a:endParaRPr lang="zh-CN" altLang="en-US" sz="2400" i="1" dirty="0">
                <a:cs typeface="Times New Roman" panose="02020603050405020304" pitchFamily="18" charset="0"/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CC891663-7426-4776-A30B-AC68B6D2A9F6}"/>
                </a:ext>
              </a:extLst>
            </p:cNvPr>
            <p:cNvSpPr/>
            <p:nvPr/>
          </p:nvSpPr>
          <p:spPr>
            <a:xfrm>
              <a:off x="4039058" y="4345365"/>
              <a:ext cx="65150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1</a:t>
              </a:r>
              <a:endParaRPr lang="zh-CN" altLang="en-US" sz="1600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17356A3-F55C-47D2-B48E-9E047A299A16}"/>
                </a:ext>
              </a:extLst>
            </p:cNvPr>
            <p:cNvSpPr/>
            <p:nvPr/>
          </p:nvSpPr>
          <p:spPr>
            <a:xfrm>
              <a:off x="2510618" y="2944632"/>
              <a:ext cx="114181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evin et al.</a:t>
              </a:r>
              <a:endParaRPr lang="zh-CN" altLang="en-US" sz="1600" dirty="0"/>
            </a:p>
          </p:txBody>
        </p:sp>
      </p:grpSp>
      <p:sp>
        <p:nvSpPr>
          <p:cNvPr id="8" name="椭圆 7">
            <a:extLst>
              <a:ext uri="{FF2B5EF4-FFF2-40B4-BE49-F238E27FC236}">
                <a16:creationId xmlns:a16="http://schemas.microsoft.com/office/drawing/2014/main" id="{F30D840F-B37C-45AF-B7D6-D7A1CFD0B7C2}"/>
              </a:ext>
            </a:extLst>
          </p:cNvPr>
          <p:cNvSpPr/>
          <p:nvPr/>
        </p:nvSpPr>
        <p:spPr>
          <a:xfrm>
            <a:off x="1958622" y="5238043"/>
            <a:ext cx="169333" cy="18062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D551D7E-6899-4861-83FC-70AC0E77AD47}"/>
              </a:ext>
            </a:extLst>
          </p:cNvPr>
          <p:cNvSpPr/>
          <p:nvPr/>
        </p:nvSpPr>
        <p:spPr>
          <a:xfrm>
            <a:off x="278417" y="4450414"/>
            <a:ext cx="28859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cs typeface="Times New Roman" panose="02020603050405020304" pitchFamily="18" charset="0"/>
              </a:rPr>
              <a:t>Covariance-based  estimator</a:t>
            </a:r>
            <a:endParaRPr lang="zh-CN" altLang="en-US" sz="24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6A489A4-DAAD-4DBD-A8F2-6617CF1589BE}"/>
              </a:ext>
            </a:extLst>
          </p:cNvPr>
          <p:cNvSpPr/>
          <p:nvPr/>
        </p:nvSpPr>
        <p:spPr>
          <a:xfrm>
            <a:off x="2047123" y="5288000"/>
            <a:ext cx="13889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horai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</a:t>
            </a:r>
            <a:endParaRPr lang="zh-CN" altLang="en-US" sz="1600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75AD09E7-A68C-4D55-AF4E-70BA1A2B51DB}"/>
              </a:ext>
            </a:extLst>
          </p:cNvPr>
          <p:cNvSpPr/>
          <p:nvPr/>
        </p:nvSpPr>
        <p:spPr>
          <a:xfrm>
            <a:off x="1721371" y="4938183"/>
            <a:ext cx="6515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4</a:t>
            </a:r>
            <a:endParaRPr lang="zh-CN" altLang="en-US" sz="1600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7219A9AB-968E-43BE-AB39-020E1745B528}"/>
              </a:ext>
            </a:extLst>
          </p:cNvPr>
          <p:cNvSpPr/>
          <p:nvPr/>
        </p:nvSpPr>
        <p:spPr>
          <a:xfrm>
            <a:off x="240930" y="4180951"/>
            <a:ext cx="13889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horai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</a:t>
            </a:r>
            <a:endParaRPr lang="zh-CN" altLang="en-US" sz="1600" dirty="0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E6108F0-3DA1-45AC-AEEA-E787F8160FB5}"/>
              </a:ext>
            </a:extLst>
          </p:cNvPr>
          <p:cNvGrpSpPr/>
          <p:nvPr/>
        </p:nvGrpSpPr>
        <p:grpSpPr>
          <a:xfrm>
            <a:off x="7838214" y="620760"/>
            <a:ext cx="1701873" cy="1723948"/>
            <a:chOff x="7838214" y="620760"/>
            <a:chExt cx="1701873" cy="1723948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9675443D-5870-460F-9BEE-E14B6D59F9F7}"/>
                </a:ext>
              </a:extLst>
            </p:cNvPr>
            <p:cNvSpPr/>
            <p:nvPr/>
          </p:nvSpPr>
          <p:spPr>
            <a:xfrm>
              <a:off x="8760006" y="1800326"/>
              <a:ext cx="169333" cy="18062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BA4A6E1-0246-44CB-A944-3F0E0CF92515}"/>
                </a:ext>
              </a:extLst>
            </p:cNvPr>
            <p:cNvSpPr/>
            <p:nvPr/>
          </p:nvSpPr>
          <p:spPr>
            <a:xfrm>
              <a:off x="7863080" y="873175"/>
              <a:ext cx="167700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cs typeface="Times New Roman" panose="02020603050405020304" pitchFamily="18" charset="0"/>
                </a:rPr>
                <a:t>Estimation consistency</a:t>
              </a:r>
              <a:endParaRPr lang="zh-CN" altLang="en-US" sz="2400" i="1" dirty="0">
                <a:cs typeface="Times New Roman" panose="02020603050405020304" pitchFamily="18" charset="0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8F8F3A3-A611-460C-911F-5B4B8340F4C0}"/>
                </a:ext>
              </a:extLst>
            </p:cNvPr>
            <p:cNvSpPr/>
            <p:nvPr/>
          </p:nvSpPr>
          <p:spPr>
            <a:xfrm>
              <a:off x="8575708" y="2006154"/>
              <a:ext cx="65337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7</a:t>
              </a:r>
              <a:endParaRPr lang="zh-CN" altLang="en-US" sz="1600" dirty="0"/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D5E65F58-4557-400A-A992-F34144C41F0A}"/>
                </a:ext>
              </a:extLst>
            </p:cNvPr>
            <p:cNvSpPr/>
            <p:nvPr/>
          </p:nvSpPr>
          <p:spPr>
            <a:xfrm>
              <a:off x="7838214" y="620760"/>
              <a:ext cx="138896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b="1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fezi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t al.</a:t>
              </a:r>
              <a:endParaRPr lang="zh-CN" altLang="en-US" sz="1600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AC2D356-A763-45C9-8F96-E6F0CC83E6E6}"/>
              </a:ext>
            </a:extLst>
          </p:cNvPr>
          <p:cNvGrpSpPr/>
          <p:nvPr/>
        </p:nvGrpSpPr>
        <p:grpSpPr>
          <a:xfrm>
            <a:off x="6366133" y="1307809"/>
            <a:ext cx="1580095" cy="1689911"/>
            <a:chOff x="6366133" y="1307809"/>
            <a:chExt cx="1580095" cy="1689911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6E6ABD0-D782-4C1D-89BF-B5409990BE9A}"/>
                </a:ext>
              </a:extLst>
            </p:cNvPr>
            <p:cNvSpPr/>
            <p:nvPr/>
          </p:nvSpPr>
          <p:spPr>
            <a:xfrm>
              <a:off x="7467600" y="2466030"/>
              <a:ext cx="169333" cy="18062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338FBBD5-8419-450D-9F8D-22E5A449460E}"/>
                </a:ext>
              </a:extLst>
            </p:cNvPr>
            <p:cNvSpPr/>
            <p:nvPr/>
          </p:nvSpPr>
          <p:spPr>
            <a:xfrm>
              <a:off x="6366133" y="1627368"/>
              <a:ext cx="1580095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cs typeface="Times New Roman" panose="02020603050405020304" pitchFamily="18" charset="0"/>
                </a:rPr>
                <a:t>Direct path dominant test</a:t>
              </a:r>
              <a:endParaRPr lang="zh-CN" altLang="en-US" sz="2400" i="1" dirty="0"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C0A57B15-C796-4331-8A45-609AA02E508D}"/>
                </a:ext>
              </a:extLst>
            </p:cNvPr>
            <p:cNvSpPr/>
            <p:nvPr/>
          </p:nvSpPr>
          <p:spPr>
            <a:xfrm>
              <a:off x="7286529" y="2659166"/>
              <a:ext cx="65337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4</a:t>
              </a:r>
              <a:endParaRPr lang="zh-CN" altLang="en-US" sz="1600" dirty="0"/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5DA05E02-FF75-4685-9450-2A8F6999E80D}"/>
                </a:ext>
              </a:extLst>
            </p:cNvPr>
            <p:cNvSpPr/>
            <p:nvPr/>
          </p:nvSpPr>
          <p:spPr>
            <a:xfrm>
              <a:off x="6390894" y="1307809"/>
              <a:ext cx="127080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b="1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diri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t al.</a:t>
              </a:r>
              <a:endParaRPr lang="zh-CN" altLang="en-US" sz="1600" dirty="0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A6D7C98D-6419-42BE-A337-EB4FCC2A686C}"/>
              </a:ext>
            </a:extLst>
          </p:cNvPr>
          <p:cNvGrpSpPr/>
          <p:nvPr/>
        </p:nvGrpSpPr>
        <p:grpSpPr>
          <a:xfrm>
            <a:off x="9471206" y="761714"/>
            <a:ext cx="2687100" cy="1996734"/>
            <a:chOff x="9471206" y="761714"/>
            <a:chExt cx="2687100" cy="1996734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ABF1669E-5115-40D8-A116-0C4DDD264C7A}"/>
                </a:ext>
              </a:extLst>
            </p:cNvPr>
            <p:cNvSpPr/>
            <p:nvPr/>
          </p:nvSpPr>
          <p:spPr>
            <a:xfrm>
              <a:off x="10137422" y="1101008"/>
              <a:ext cx="169333" cy="18062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A87A597E-CBDC-4C03-8A36-88D1A730C059}"/>
                </a:ext>
              </a:extLst>
            </p:cNvPr>
            <p:cNvSpPr/>
            <p:nvPr/>
          </p:nvSpPr>
          <p:spPr>
            <a:xfrm>
              <a:off x="9471206" y="1558119"/>
              <a:ext cx="26871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cs typeface="Times New Roman" panose="02020603050405020304" pitchFamily="18" charset="0"/>
                </a:rPr>
                <a:t>Low reverberant single source points detection</a:t>
              </a:r>
              <a:endParaRPr lang="zh-CN" altLang="en-US" sz="2400" i="1" dirty="0">
                <a:cs typeface="Times New Roman" panose="02020603050405020304" pitchFamily="18" charset="0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000CE8B1-CE6F-41BD-AC66-E8E0B600AE4A}"/>
                </a:ext>
              </a:extLst>
            </p:cNvPr>
            <p:cNvSpPr/>
            <p:nvPr/>
          </p:nvSpPr>
          <p:spPr>
            <a:xfrm>
              <a:off x="9708546" y="1306351"/>
              <a:ext cx="129444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u Kai et al.</a:t>
              </a:r>
              <a:endParaRPr lang="zh-CN" altLang="en-US" sz="1600" dirty="0"/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97266CEF-5675-4D2B-91F8-4CB97F8A1FEA}"/>
                </a:ext>
              </a:extLst>
            </p:cNvPr>
            <p:cNvSpPr/>
            <p:nvPr/>
          </p:nvSpPr>
          <p:spPr>
            <a:xfrm>
              <a:off x="9903680" y="761714"/>
              <a:ext cx="65337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8</a:t>
              </a:r>
              <a:endParaRPr lang="zh-CN" altLang="en-US" sz="1600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1CE43EB-2A5D-4D5E-88A3-A1C1EAE09712}"/>
              </a:ext>
            </a:extLst>
          </p:cNvPr>
          <p:cNvGrpSpPr/>
          <p:nvPr/>
        </p:nvGrpSpPr>
        <p:grpSpPr>
          <a:xfrm>
            <a:off x="7571869" y="3141259"/>
            <a:ext cx="4281463" cy="987198"/>
            <a:chOff x="7571869" y="3141259"/>
            <a:chExt cx="4281463" cy="987198"/>
          </a:xfrm>
        </p:grpSpPr>
        <p:sp>
          <p:nvSpPr>
            <p:cNvPr id="45" name="左大括号 44">
              <a:extLst>
                <a:ext uri="{FF2B5EF4-FFF2-40B4-BE49-F238E27FC236}">
                  <a16:creationId xmlns:a16="http://schemas.microsoft.com/office/drawing/2014/main" id="{64CF04CA-7F6B-495E-A067-C4A1108FB08B}"/>
                </a:ext>
              </a:extLst>
            </p:cNvPr>
            <p:cNvSpPr/>
            <p:nvPr/>
          </p:nvSpPr>
          <p:spPr>
            <a:xfrm rot="16200000">
              <a:off x="9505284" y="1207844"/>
              <a:ext cx="414634" cy="4281463"/>
            </a:xfrm>
            <a:prstGeom prst="leftBrac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62C4AA61-8CD7-43F8-B94A-305182057612}"/>
                </a:ext>
              </a:extLst>
            </p:cNvPr>
            <p:cNvSpPr/>
            <p:nvPr/>
          </p:nvSpPr>
          <p:spPr>
            <a:xfrm>
              <a:off x="8171357" y="3728347"/>
              <a:ext cx="33931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chniques of selecting points</a:t>
              </a:r>
              <a:endParaRPr lang="zh-CN" altLang="en-US" sz="2000" b="1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79669E5-36E9-416A-9706-6BFDAED9FC16}"/>
              </a:ext>
            </a:extLst>
          </p:cNvPr>
          <p:cNvGrpSpPr/>
          <p:nvPr/>
        </p:nvGrpSpPr>
        <p:grpSpPr>
          <a:xfrm>
            <a:off x="300652" y="1801117"/>
            <a:ext cx="5734931" cy="979130"/>
            <a:chOff x="300652" y="1801117"/>
            <a:chExt cx="5734931" cy="979130"/>
          </a:xfrm>
        </p:grpSpPr>
        <p:sp>
          <p:nvSpPr>
            <p:cNvPr id="47" name="左大括号 46">
              <a:extLst>
                <a:ext uri="{FF2B5EF4-FFF2-40B4-BE49-F238E27FC236}">
                  <a16:creationId xmlns:a16="http://schemas.microsoft.com/office/drawing/2014/main" id="{6D6C5FD8-5678-47F2-8B14-AD023234A3A3}"/>
                </a:ext>
              </a:extLst>
            </p:cNvPr>
            <p:cNvSpPr/>
            <p:nvPr/>
          </p:nvSpPr>
          <p:spPr>
            <a:xfrm rot="5400000">
              <a:off x="2960801" y="-294536"/>
              <a:ext cx="414634" cy="5734931"/>
            </a:xfrm>
            <a:prstGeom prst="leftBrac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95579D9-E33C-4898-BF40-5FC38FE2FDB8}"/>
                </a:ext>
              </a:extLst>
            </p:cNvPr>
            <p:cNvSpPr/>
            <p:nvPr/>
          </p:nvSpPr>
          <p:spPr>
            <a:xfrm>
              <a:off x="2155155" y="1801117"/>
              <a:ext cx="209911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ee space model</a:t>
              </a:r>
              <a:endParaRPr lang="zh-CN" altLang="en-US" sz="2000" b="1" dirty="0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A67F012-9A46-4286-A385-E7960B25F356}"/>
              </a:ext>
            </a:extLst>
          </p:cNvPr>
          <p:cNvGrpSpPr/>
          <p:nvPr/>
        </p:nvGrpSpPr>
        <p:grpSpPr>
          <a:xfrm>
            <a:off x="8212665" y="4835149"/>
            <a:ext cx="2929468" cy="1631216"/>
            <a:chOff x="8212665" y="4835149"/>
            <a:chExt cx="2929468" cy="1631216"/>
          </a:xfrm>
        </p:grpSpPr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FFC79051-EB61-44C6-A153-F48F74BEAFE4}"/>
                </a:ext>
              </a:extLst>
            </p:cNvPr>
            <p:cNvSpPr/>
            <p:nvPr/>
          </p:nvSpPr>
          <p:spPr>
            <a:xfrm>
              <a:off x="8212665" y="4835149"/>
              <a:ext cx="1014512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N</a:t>
              </a:r>
            </a:p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NN</a:t>
              </a:r>
            </a:p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-net</a:t>
              </a:r>
            </a:p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VM</a:t>
              </a:r>
            </a:p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5" name="左大括号 54">
              <a:extLst>
                <a:ext uri="{FF2B5EF4-FFF2-40B4-BE49-F238E27FC236}">
                  <a16:creationId xmlns:a16="http://schemas.microsoft.com/office/drawing/2014/main" id="{4A4681B3-5A67-488B-8174-AB7875A4B6AE}"/>
                </a:ext>
              </a:extLst>
            </p:cNvPr>
            <p:cNvSpPr/>
            <p:nvPr/>
          </p:nvSpPr>
          <p:spPr>
            <a:xfrm rot="10800000">
              <a:off x="9019860" y="4906729"/>
              <a:ext cx="414634" cy="1414034"/>
            </a:xfrm>
            <a:prstGeom prst="leftBrac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723A304C-E043-4BBF-8A4B-12E97BE6049D}"/>
                </a:ext>
              </a:extLst>
            </p:cNvPr>
            <p:cNvSpPr/>
            <p:nvPr/>
          </p:nvSpPr>
          <p:spPr>
            <a:xfrm>
              <a:off x="9697430" y="5382913"/>
              <a:ext cx="144470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thers</a:t>
              </a:r>
              <a:endParaRPr lang="zh-CN" altLang="en-US" sz="2400" dirty="0"/>
            </a:p>
          </p:txBody>
        </p:sp>
      </p:grpSp>
      <p:sp>
        <p:nvSpPr>
          <p:cNvPr id="46" name="标题 1">
            <a:extLst>
              <a:ext uri="{FF2B5EF4-FFF2-40B4-BE49-F238E27FC236}">
                <a16:creationId xmlns:a16="http://schemas.microsoft.com/office/drawing/2014/main" id="{4CCF0816-E5F3-4FB6-9B76-9236507E96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4806" y="68371"/>
            <a:ext cx="10297066" cy="57541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Advances in AVS Based DOA Estim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104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946B2A7-DADC-4AE5-9B6F-91E00626D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8DFF4DAC-A77C-4204-9DD1-E670C65BA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803" y="60643"/>
            <a:ext cx="10297066" cy="57541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Advances in AVS Based DOA Estimation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5E85A40-3FF2-4255-B4AB-1774F91D1D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9777" y="1284602"/>
            <a:ext cx="5040221" cy="3036711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3F23A9F-5087-4AF4-925A-CA6F7F90EF85}"/>
              </a:ext>
            </a:extLst>
          </p:cNvPr>
          <p:cNvSpPr/>
          <p:nvPr/>
        </p:nvSpPr>
        <p:spPr>
          <a:xfrm>
            <a:off x="7625650" y="4321313"/>
            <a:ext cx="42443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 Impulse Response (RIR) </a:t>
            </a:r>
            <a:endParaRPr lang="zh-CN" altLang="en-US" sz="24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DD1765A-1A82-4B9F-BC0A-1C402C3154DC}"/>
              </a:ext>
            </a:extLst>
          </p:cNvPr>
          <p:cNvSpPr/>
          <p:nvPr/>
        </p:nvSpPr>
        <p:spPr>
          <a:xfrm>
            <a:off x="322001" y="1429816"/>
            <a:ext cx="65077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cs typeface="Times New Roman" panose="02020603050405020304" pitchFamily="18" charset="0"/>
              </a:rPr>
              <a:t>Covariance-based  estimator, 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4</a:t>
            </a:r>
          </a:p>
          <a:p>
            <a:r>
              <a:rPr lang="en-US" altLang="zh-CN" sz="2400" i="1" dirty="0">
                <a:cs typeface="Times New Roman" panose="02020603050405020304" pitchFamily="18" charset="0"/>
              </a:rPr>
              <a:t>Intensity-vector based  estimator, 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4</a:t>
            </a:r>
          </a:p>
          <a:p>
            <a:r>
              <a:rPr lang="en-US" altLang="zh-CN" sz="2400" i="1" dirty="0">
                <a:cs typeface="Times New Roman" panose="02020603050405020304" pitchFamily="18" charset="0"/>
              </a:rPr>
              <a:t>Maximum steered response power estimator, 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</a:p>
          <a:p>
            <a:r>
              <a:rPr lang="en-US" altLang="zh-CN" sz="2400" i="1" dirty="0">
                <a:cs typeface="Times New Roman" panose="02020603050405020304" pitchFamily="18" charset="0"/>
              </a:rPr>
              <a:t>Maximum likelihood estimator, 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2</a:t>
            </a:r>
            <a:endParaRPr lang="zh-CN" altLang="en-US" sz="16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350DF67-00AE-4142-835B-7B78B71B6259}"/>
              </a:ext>
            </a:extLst>
          </p:cNvPr>
          <p:cNvSpPr/>
          <p:nvPr/>
        </p:nvSpPr>
        <p:spPr>
          <a:xfrm>
            <a:off x="320489" y="3321039"/>
            <a:ext cx="38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-of-the-art techniques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217D394-FE80-4047-B894-FF1AAF76C11A}"/>
              </a:ext>
            </a:extLst>
          </p:cNvPr>
          <p:cNvSpPr/>
          <p:nvPr/>
        </p:nvSpPr>
        <p:spPr>
          <a:xfrm>
            <a:off x="322001" y="968151"/>
            <a:ext cx="27803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space model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261DDFD-6BAC-43FC-B1FE-D1473E90608B}"/>
              </a:ext>
            </a:extLst>
          </p:cNvPr>
          <p:cNvSpPr/>
          <p:nvPr/>
        </p:nvSpPr>
        <p:spPr>
          <a:xfrm>
            <a:off x="321245" y="3721149"/>
            <a:ext cx="65077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cs typeface="Times New Roman" panose="02020603050405020304" pitchFamily="18" charset="0"/>
              </a:rPr>
              <a:t>Direct path dominant test, 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400" i="1" dirty="0">
                <a:cs typeface="Times New Roman" panose="02020603050405020304" pitchFamily="18" charset="0"/>
              </a:rPr>
              <a:t>Estimation consistency, 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</a:p>
          <a:p>
            <a:r>
              <a:rPr lang="en-US" altLang="zh-CN" sz="2400" i="1" dirty="0">
                <a:cs typeface="Times New Roman" panose="02020603050405020304" pitchFamily="18" charset="0"/>
              </a:rPr>
              <a:t>Low reverberant single source points detection, 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endParaRPr lang="zh-CN" altLang="en-US" sz="16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8689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2CFBE5-A8FC-4BF6-8B05-C4A476A06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008" y="247002"/>
            <a:ext cx="10839450" cy="228663"/>
          </a:xfrm>
        </p:spPr>
        <p:txBody>
          <a:bodyPr>
            <a:normAutofit fontScale="90000"/>
          </a:bodyPr>
          <a:lstStyle/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Low Reverberant Single Source Points Detectio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20232FE-C65E-42C5-A2EB-1AE1B7BC6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1B0EBD3-D10A-4F5D-9273-87DB74A87A9B}"/>
              </a:ext>
            </a:extLst>
          </p:cNvPr>
          <p:cNvSpPr txBox="1"/>
          <p:nvPr/>
        </p:nvSpPr>
        <p:spPr>
          <a:xfrm>
            <a:off x="537210" y="2577039"/>
            <a:ext cx="104482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800" i="1" dirty="0">
                <a:cs typeface="Times New Roman" panose="02020603050405020304" pitchFamily="18" charset="0"/>
              </a:rPr>
              <a:t>The same manifold vector 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scaled by different factors makes</a:t>
            </a:r>
          </a:p>
          <a:p>
            <a:r>
              <a:rPr lang="en-US" altLang="zh-CN" sz="2800" i="1" dirty="0">
                <a:cs typeface="Times New Roman" panose="02020603050405020304" pitchFamily="18" charset="0"/>
              </a:rPr>
              <a:t> and                        the same direction, i.e., a TF point satisfying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66DDEFF-DB94-4343-B649-21309D4EE2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3361" b="53050"/>
          <a:stretch/>
        </p:blipFill>
        <p:spPr>
          <a:xfrm>
            <a:off x="10020300" y="2648538"/>
            <a:ext cx="2011673" cy="47514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81F982F-82B3-4681-BCC7-924DA5594C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01" t="51421" r="63160" b="2646"/>
          <a:stretch/>
        </p:blipFill>
        <p:spPr>
          <a:xfrm>
            <a:off x="1409700" y="3054092"/>
            <a:ext cx="1774379" cy="46486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74BD8DD-322B-4625-B29E-D235E8218CBE}"/>
              </a:ext>
            </a:extLst>
          </p:cNvPr>
          <p:cNvSpPr txBox="1"/>
          <p:nvPr/>
        </p:nvSpPr>
        <p:spPr>
          <a:xfrm>
            <a:off x="685800" y="5175743"/>
            <a:ext cx="568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cs typeface="Times New Roman" panose="02020603050405020304" pitchFamily="18" charset="0"/>
              </a:rPr>
              <a:t>will</a:t>
            </a:r>
            <a:r>
              <a:rPr lang="en-US" altLang="zh-CN" dirty="0"/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be</a:t>
            </a:r>
            <a:r>
              <a:rPr lang="en-US" altLang="zh-CN" dirty="0"/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detected</a:t>
            </a:r>
            <a:r>
              <a:rPr lang="en-US" altLang="zh-CN" dirty="0"/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as</a:t>
            </a:r>
            <a:r>
              <a:rPr lang="en-US" altLang="zh-CN" dirty="0"/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an</a:t>
            </a:r>
            <a:r>
              <a:rPr lang="en-US" altLang="zh-CN" dirty="0"/>
              <a:t>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LRSS</a:t>
            </a:r>
            <a:r>
              <a:rPr lang="en-US" altLang="zh-CN" dirty="0"/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point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720D973-2AC1-4C74-8755-9E3A87441D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4079" y="1172274"/>
            <a:ext cx="5782482" cy="109552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AC99AB2-A69C-438C-BD28-EA5673C8B1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179" y="3823969"/>
            <a:ext cx="6382641" cy="1028844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B7273DB3-33FB-4F97-814A-B749EEA85625}"/>
              </a:ext>
            </a:extLst>
          </p:cNvPr>
          <p:cNvSpPr/>
          <p:nvPr/>
        </p:nvSpPr>
        <p:spPr>
          <a:xfrm>
            <a:off x="685799" y="6031015"/>
            <a:ext cx="19219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u Kai et al. , 2018.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0462572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BC9912-7FF6-4BD5-9B03-2B5C55A3F6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975" y="44641"/>
            <a:ext cx="9818912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Estimation Consistency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2F0FB22-C1B3-493D-BCB0-E9C6AFF56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7C437C8-750F-4989-86ED-23851E73E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97489"/>
              </p:ext>
            </p:extLst>
          </p:nvPr>
        </p:nvGraphicFramePr>
        <p:xfrm>
          <a:off x="311194" y="751505"/>
          <a:ext cx="2465874" cy="48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7C437C8-750F-4989-86ED-23851E73EB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94" y="751505"/>
                        <a:ext cx="2465874" cy="48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E7D8466-FDEC-48D8-B8DD-2BD53F7918A9}"/>
              </a:ext>
            </a:extLst>
          </p:cNvPr>
          <p:cNvSpPr txBox="1"/>
          <p:nvPr/>
        </p:nvSpPr>
        <p:spPr>
          <a:xfrm>
            <a:off x="6509658" y="1218483"/>
            <a:ext cx="56823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i="1" dirty="0">
                <a:cs typeface="Times New Roman" panose="02020603050405020304" pitchFamily="18" charset="0"/>
              </a:rPr>
              <a:t>The intensity vector reveals the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flux of energy</a:t>
            </a:r>
            <a:r>
              <a:rPr lang="en-US" altLang="zh-CN" sz="2800" i="1" dirty="0">
                <a:cs typeface="Times New Roman" panose="02020603050405020304" pitchFamily="18" charset="0"/>
              </a:rPr>
              <a:t> in the sound field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5660DD7-CBCD-458B-87E4-B6E348BB5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66584"/>
              </p:ext>
            </p:extLst>
          </p:nvPr>
        </p:nvGraphicFramePr>
        <p:xfrm>
          <a:off x="311193" y="2852727"/>
          <a:ext cx="3572185" cy="46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536480" imgH="203040" progId="Equation.DSMT4">
                  <p:embed/>
                </p:oleObj>
              </mc:Choice>
              <mc:Fallback>
                <p:oleObj name="Equation" r:id="rId5" imgW="15364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5660DD7-CBCD-458B-87E4-B6E348BB51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193" y="2852727"/>
                        <a:ext cx="3572185" cy="46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2A150A1E-9DEF-454A-A9FE-DFBD3C63F50C}"/>
              </a:ext>
            </a:extLst>
          </p:cNvPr>
          <p:cNvGrpSpPr/>
          <p:nvPr/>
        </p:nvGrpSpPr>
        <p:grpSpPr>
          <a:xfrm>
            <a:off x="6532907" y="2592968"/>
            <a:ext cx="5328951" cy="3209089"/>
            <a:chOff x="6449391" y="3054846"/>
            <a:chExt cx="5328951" cy="3209089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6E38415D-E51C-421A-8960-B9AC678F68E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9391" y="3555808"/>
              <a:ext cx="5328951" cy="2708127"/>
            </a:xfrm>
            <a:prstGeom prst="rect">
              <a:avLst/>
            </a:prstGeom>
          </p:spPr>
        </p:pic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7899A1C3-D32D-418E-8547-74BA653413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921758"/>
                </p:ext>
              </p:extLst>
            </p:nvPr>
          </p:nvGraphicFramePr>
          <p:xfrm>
            <a:off x="7022191" y="3054846"/>
            <a:ext cx="1611085" cy="460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8" imgW="571320" imgH="203040" progId="Equation.DSMT4">
                    <p:embed/>
                  </p:oleObj>
                </mc:Choice>
                <mc:Fallback>
                  <p:oleObj name="Equation" r:id="rId8" imgW="571320" imgH="2030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7899A1C3-D32D-418E-8547-74BA653413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22191" y="3054846"/>
                          <a:ext cx="1611085" cy="4605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4AEE8FB4-5079-41A3-B7CE-BF1CB1839A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348699"/>
                </p:ext>
              </p:extLst>
            </p:nvPr>
          </p:nvGraphicFramePr>
          <p:xfrm>
            <a:off x="9710056" y="3054846"/>
            <a:ext cx="1611085" cy="464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545760" imgH="203040" progId="Equation.DSMT4">
                    <p:embed/>
                  </p:oleObj>
                </mc:Choice>
                <mc:Fallback>
                  <p:oleObj name="Equation" r:id="rId10" imgW="545760" imgH="20304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4AEE8FB4-5079-41A3-B7CE-BF1CB1839A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10056" y="3054846"/>
                          <a:ext cx="1611085" cy="4641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DCA987F0-0E65-4B69-8850-E9212339625C}"/>
              </a:ext>
            </a:extLst>
          </p:cNvPr>
          <p:cNvSpPr txBox="1"/>
          <p:nvPr/>
        </p:nvSpPr>
        <p:spPr>
          <a:xfrm>
            <a:off x="395974" y="4976926"/>
            <a:ext cx="57000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</a:t>
            </a:r>
            <a:r>
              <a:rPr lang="en-US" altLang="zh-CN" sz="2800" i="1" dirty="0">
                <a:cs typeface="Times New Roman" panose="02020603050405020304" pitchFamily="18" charset="0"/>
              </a:rPr>
              <a:t>To evaluate the diffuseness and concentration of intensity vectors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4FF695ED-64B9-47CF-AE5C-37C9A277266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193" y="3408332"/>
            <a:ext cx="5887272" cy="1457528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C2170D8-7B65-4217-A13D-0503925B091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193" y="1295313"/>
            <a:ext cx="5887272" cy="1448002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D3763491-4890-4B13-B4E6-6695E186C9CD}"/>
              </a:ext>
            </a:extLst>
          </p:cNvPr>
          <p:cNvSpPr/>
          <p:nvPr/>
        </p:nvSpPr>
        <p:spPr>
          <a:xfrm>
            <a:off x="413658" y="5953262"/>
            <a:ext cx="18687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fezi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, 2017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1162655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49D5AB5-7E5A-47F1-B387-9ED36AF91CF5}"/>
              </a:ext>
            </a:extLst>
          </p:cNvPr>
          <p:cNvSpPr txBox="1"/>
          <p:nvPr/>
        </p:nvSpPr>
        <p:spPr>
          <a:xfrm>
            <a:off x="895350" y="1228397"/>
            <a:ext cx="104013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endParaRPr lang="en-US" altLang="zh-CN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Works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altLang="zh-CN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Plan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altLang="zh-CN" sz="4000" b="1" i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0036EF-B8EB-44AF-B3F4-8CEB140F1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8614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33C717-F3D4-47F7-BA1A-329F16977F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838" y="55146"/>
            <a:ext cx="7772398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Analysis of EC Technique</a:t>
            </a:r>
            <a:endParaRPr lang="zh-CN" altLang="en-US" sz="32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0D46CE-E8AE-4F1A-95BA-882EDFACC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24400" y="6344824"/>
            <a:ext cx="2743200" cy="365125"/>
          </a:xfrm>
        </p:spPr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0359A40-CC79-4122-96B8-2BB55FD06B4E}"/>
              </a:ext>
            </a:extLst>
          </p:cNvPr>
          <p:cNvSpPr txBox="1"/>
          <p:nvPr/>
        </p:nvSpPr>
        <p:spPr>
          <a:xfrm>
            <a:off x="330200" y="990600"/>
            <a:ext cx="11531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+mj-lt"/>
              <a:buAutoNum type="romanUcPeriod"/>
            </a:pPr>
            <a:r>
              <a:rPr lang="en-US" altLang="zh-CN" sz="2800" i="1" dirty="0">
                <a:cs typeface="Times New Roman" panose="02020603050405020304" pitchFamily="18" charset="0"/>
              </a:rPr>
              <a:t>With the increasing of simultaneously active sources, the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single source dominance assumption</a:t>
            </a:r>
            <a:r>
              <a:rPr lang="en-US" altLang="zh-CN" sz="2800" i="1" dirty="0">
                <a:cs typeface="Times New Roman" panose="02020603050405020304" pitchFamily="18" charset="0"/>
              </a:rPr>
              <a:t> within a time frame may be violated.</a:t>
            </a:r>
          </a:p>
          <a:p>
            <a:pPr marL="571500" indent="-571500" algn="just">
              <a:buFont typeface="+mj-lt"/>
              <a:buAutoNum type="romanUcPeriod"/>
            </a:pPr>
            <a:r>
              <a:rPr lang="en-US" altLang="zh-CN" sz="2800" i="1" dirty="0">
                <a:cs typeface="Times New Roman" panose="02020603050405020304" pitchFamily="18" charset="0"/>
              </a:rPr>
              <a:t>The normalization of intensity vectors will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discard the magnitude </a:t>
            </a:r>
            <a:r>
              <a:rPr lang="en-US" altLang="zh-CN" sz="2800" i="1" dirty="0">
                <a:cs typeface="Times New Roman" panose="02020603050405020304" pitchFamily="18" charset="0"/>
              </a:rPr>
              <a:t>information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5E2007F-B56B-4570-AE99-AAC5DAACE3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854" y="3429000"/>
            <a:ext cx="4051299" cy="274856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C86B1BC-B85A-4A06-946B-118BE70853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349" y="3495477"/>
            <a:ext cx="3860799" cy="2748564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35E776-D1B4-43B4-B7D3-5F8B5A2EB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98822"/>
              </p:ext>
            </p:extLst>
          </p:nvPr>
        </p:nvGraphicFramePr>
        <p:xfrm>
          <a:off x="7854950" y="2821159"/>
          <a:ext cx="16129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612560" imgH="465137" progId="Equation.DSMT4">
                  <p:embed/>
                </p:oleObj>
              </mc:Choice>
              <mc:Fallback>
                <p:oleObj name="Equation" r:id="rId5" imgW="1612560" imgH="465137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135E776-D1B4-43B4-B7D3-5F8B5A2EB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4950" y="2821159"/>
                        <a:ext cx="16129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A0F0E91-B4B3-4502-89A8-FE31EFBAA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96785"/>
              </p:ext>
            </p:extLst>
          </p:nvPr>
        </p:nvGraphicFramePr>
        <p:xfrm>
          <a:off x="2724150" y="2877712"/>
          <a:ext cx="16129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1612560" imgH="465137" progId="Equation.DSMT4">
                  <p:embed/>
                </p:oleObj>
              </mc:Choice>
              <mc:Fallback>
                <p:oleObj name="Equation" r:id="rId7" imgW="1612560" imgH="465137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A0F0E91-B4B3-4502-89A8-FE31EFBAA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4150" y="2877712"/>
                        <a:ext cx="16129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AB22BA5-D57B-4003-8FDC-084E587A53D9}"/>
              </a:ext>
            </a:extLst>
          </p:cNvPr>
          <p:cNvCxnSpPr>
            <a:cxnSpLocks/>
          </p:cNvCxnSpPr>
          <p:nvPr/>
        </p:nvCxnSpPr>
        <p:spPr>
          <a:xfrm>
            <a:off x="8794749" y="2937442"/>
            <a:ext cx="139700" cy="23256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91183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33C717-F3D4-47F7-BA1A-329F16977F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2" y="44452"/>
            <a:ext cx="9537698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Analysis of LRSS Technique</a:t>
            </a:r>
            <a:endParaRPr lang="zh-CN" altLang="en-US" sz="32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0D46CE-E8AE-4F1A-95BA-882EDFACC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896FCE9-8D0E-4A7C-AA6E-E3EE8975F2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600" y="995917"/>
            <a:ext cx="6502400" cy="51485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ACCE614-8847-4569-BA18-9BAAC3E581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2" y="995916"/>
            <a:ext cx="1752598" cy="52322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BE53B1A-457B-46FD-A0F1-37847EE4FCB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600" y="1973442"/>
            <a:ext cx="6502400" cy="44299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A39F95E-E3A5-412A-89A5-902307C183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3" y="1981385"/>
            <a:ext cx="1752598" cy="44649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D3C728F-A6CB-442D-87A0-C861A93A6A3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101" y="2794959"/>
            <a:ext cx="5575299" cy="44649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44A7BF2E-C7E9-4023-8BAF-6925BDDF75F7}"/>
              </a:ext>
            </a:extLst>
          </p:cNvPr>
          <p:cNvSpPr txBox="1"/>
          <p:nvPr/>
        </p:nvSpPr>
        <p:spPr>
          <a:xfrm>
            <a:off x="2057402" y="2756012"/>
            <a:ext cx="1460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F983201-3AD3-4DC3-AC2B-2083477F8ADF}"/>
              </a:ext>
            </a:extLst>
          </p:cNvPr>
          <p:cNvSpPr txBox="1"/>
          <p:nvPr/>
        </p:nvSpPr>
        <p:spPr>
          <a:xfrm>
            <a:off x="520702" y="3531796"/>
            <a:ext cx="1130299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+mj-lt"/>
              <a:buAutoNum type="romanUcPeriod"/>
            </a:pPr>
            <a:r>
              <a:rPr lang="en-US" altLang="zh-CN" sz="2800" i="1" dirty="0">
                <a:cs typeface="Times New Roman" panose="02020603050405020304" pitchFamily="18" charset="0"/>
              </a:rPr>
              <a:t>Generally,         due to the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varying TF characteristic</a:t>
            </a:r>
            <a:r>
              <a:rPr lang="en-US" altLang="zh-CN" sz="2800" i="1" dirty="0">
                <a:cs typeface="Times New Roman" panose="02020603050405020304" pitchFamily="18" charset="0"/>
              </a:rPr>
              <a:t> of different incoherent sources. </a:t>
            </a:r>
          </a:p>
          <a:p>
            <a:pPr marL="571500" indent="-571500" algn="just">
              <a:buFont typeface="+mj-lt"/>
              <a:buAutoNum type="romanUcPeriod"/>
            </a:pPr>
            <a:r>
              <a:rPr lang="en-US" altLang="zh-CN" sz="2800" i="1" dirty="0">
                <a:cs typeface="Times New Roman" panose="02020603050405020304" pitchFamily="18" charset="0"/>
              </a:rPr>
              <a:t> But considering two closely-separated sources                      , the similar directions of the real and imaginary part will make these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multi-source dominant</a:t>
            </a:r>
            <a:r>
              <a:rPr lang="en-US" altLang="zh-CN" sz="2800" i="1" dirty="0">
                <a:cs typeface="Times New Roman" panose="02020603050405020304" pitchFamily="18" charset="0"/>
              </a:rPr>
              <a:t> TF points satisfy LRSS detection rule, i.e., these points will be classified as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LRSS points </a:t>
            </a:r>
            <a:r>
              <a:rPr lang="en-US" altLang="zh-CN" sz="2800" i="1" dirty="0">
                <a:cs typeface="Times New Roman" panose="02020603050405020304" pitchFamily="18" charset="0"/>
              </a:rPr>
              <a:t>wrongly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8670260-E403-44B1-BD14-322C583BF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03618"/>
              </p:ext>
            </p:extLst>
          </p:nvPr>
        </p:nvGraphicFramePr>
        <p:xfrm>
          <a:off x="2787651" y="3569570"/>
          <a:ext cx="1041399" cy="47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8670260-E403-44B1-BD14-322C583BF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7651" y="3569570"/>
                        <a:ext cx="1041399" cy="473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2D4898B-3C56-4593-9425-19CD6882F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04006"/>
              </p:ext>
            </p:extLst>
          </p:nvPr>
        </p:nvGraphicFramePr>
        <p:xfrm>
          <a:off x="8115300" y="4347832"/>
          <a:ext cx="1752600" cy="55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2D4898B-3C56-4593-9425-19CD6882F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15300" y="4347832"/>
                        <a:ext cx="1752600" cy="550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549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49D5AB5-7E5A-47F1-B387-9ED36AF91CF5}"/>
              </a:ext>
            </a:extLst>
          </p:cNvPr>
          <p:cNvSpPr txBox="1"/>
          <p:nvPr/>
        </p:nvSpPr>
        <p:spPr>
          <a:xfrm>
            <a:off x="982738" y="1075688"/>
            <a:ext cx="104013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endParaRPr lang="en-US" altLang="zh-CN" sz="4000" b="1" i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Works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altLang="zh-CN" sz="4000" b="1" i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Plan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altLang="zh-CN" sz="4000" b="1" i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0036EF-B8EB-44AF-B3F4-8CEB140F1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7139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0F5E7F-4510-4A4A-857D-065FD11B6F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3944" y="47789"/>
            <a:ext cx="8439856" cy="618744"/>
          </a:xfrm>
        </p:spPr>
        <p:txBody>
          <a:bodyPr>
            <a:normAutofit fontScale="90000"/>
          </a:bodyPr>
          <a:lstStyle/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Analysis of Intensity Vector Distribution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23513A-2E8E-4C04-91E7-A6682C0CB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3C379AC-BB9B-43A3-BE0E-DDED440B535E}"/>
                  </a:ext>
                </a:extLst>
              </p:cNvPr>
              <p:cNvSpPr txBox="1"/>
              <p:nvPr/>
            </p:nvSpPr>
            <p:spPr>
              <a:xfrm>
                <a:off x="373944" y="1480737"/>
                <a:ext cx="6478310" cy="4727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𝑠𝑑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1" i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altLang="zh-CN" sz="2800" b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3C379AC-BB9B-43A3-BE0E-DDED440B5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44" y="1480737"/>
                <a:ext cx="6478310" cy="4727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ED02EF17-DA2C-44F2-951B-DBA6A2ABDF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800" y="816493"/>
            <a:ext cx="3835400" cy="275220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70AEFBF-225A-46E1-9CD6-59175B6400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800" y="3485307"/>
            <a:ext cx="3835400" cy="2718744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5DC530B-EFAD-4B17-B62D-23FA1B00F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44542"/>
              </p:ext>
            </p:extLst>
          </p:nvPr>
        </p:nvGraphicFramePr>
        <p:xfrm>
          <a:off x="462844" y="972516"/>
          <a:ext cx="5162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5162065" imgH="455776" progId="Equation.DSMT4">
                  <p:embed/>
                </p:oleObj>
              </mc:Choice>
              <mc:Fallback>
                <p:oleObj name="Equation" r:id="rId6" imgW="5162065" imgH="455776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5DC530B-EFAD-4B17-B62D-23FA1B00F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844" y="972516"/>
                        <a:ext cx="51625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DF1DF9B9-9551-4C04-8EA6-D7A043CE3DEE}"/>
              </a:ext>
            </a:extLst>
          </p:cNvPr>
          <p:cNvSpPr txBox="1"/>
          <p:nvPr/>
        </p:nvSpPr>
        <p:spPr>
          <a:xfrm>
            <a:off x="348544" y="2525760"/>
            <a:ext cx="691585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+mj-lt"/>
              <a:buAutoNum type="romanUcPeriod"/>
            </a:pPr>
            <a:r>
              <a:rPr lang="en-US" altLang="zh-CN" sz="2800" i="1" dirty="0">
                <a:cs typeface="Times New Roman" panose="02020603050405020304" pitchFamily="18" charset="0"/>
              </a:rPr>
              <a:t> All estimated IVs are absolutely accurate under this condition.</a:t>
            </a:r>
          </a:p>
          <a:p>
            <a:pPr marL="571500" indent="-571500" algn="just">
              <a:buFont typeface="+mj-lt"/>
              <a:buAutoNum type="romanUcPeriod"/>
            </a:pPr>
            <a:endParaRPr lang="en-US" altLang="zh-CN" sz="2800" i="1" dirty="0">
              <a:cs typeface="Times New Roman" panose="02020603050405020304" pitchFamily="18" charset="0"/>
            </a:endParaRPr>
          </a:p>
          <a:p>
            <a:pPr marL="571500" indent="-571500" algn="just">
              <a:buFont typeface="+mj-lt"/>
              <a:buAutoNum type="romanUcPeriod"/>
            </a:pPr>
            <a:r>
              <a:rPr lang="en-US" altLang="zh-CN" sz="2800" i="1" dirty="0">
                <a:cs typeface="Times New Roman" panose="02020603050405020304" pitchFamily="18" charset="0"/>
              </a:rPr>
              <a:t>While in multi-path scenario, although reverberation results in deviating from true DOA, still exist IVs with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larger norm </a:t>
            </a:r>
            <a:r>
              <a:rPr lang="en-US" altLang="zh-CN" sz="2800" i="1" dirty="0">
                <a:cs typeface="Times New Roman" panose="02020603050405020304" pitchFamily="18" charset="0"/>
              </a:rPr>
              <a:t>point nearby the ground truth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3093C15-7F70-4CEC-8F2D-96DF9D05E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887286"/>
              </p:ext>
            </p:extLst>
          </p:nvPr>
        </p:nvGraphicFramePr>
        <p:xfrm>
          <a:off x="10629296" y="3920792"/>
          <a:ext cx="1408717" cy="28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8" imgW="863280" imgH="177480" progId="Equation.DSMT4">
                  <p:embed/>
                </p:oleObj>
              </mc:Choice>
              <mc:Fallback>
                <p:oleObj name="Equation" r:id="rId8" imgW="863280" imgH="177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3093C15-7F70-4CEC-8F2D-96DF9D05E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29296" y="3920792"/>
                        <a:ext cx="1408717" cy="28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B3015FC-6285-4F49-9F21-4546B2174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21079"/>
              </p:ext>
            </p:extLst>
          </p:nvPr>
        </p:nvGraphicFramePr>
        <p:xfrm>
          <a:off x="10502900" y="970433"/>
          <a:ext cx="1408717" cy="28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0" imgW="901440" imgH="177480" progId="Equation.DSMT4">
                  <p:embed/>
                </p:oleObj>
              </mc:Choice>
              <mc:Fallback>
                <p:oleObj name="Equation" r:id="rId10" imgW="90144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B3015FC-6285-4F49-9F21-4546B2174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02900" y="970433"/>
                        <a:ext cx="1408717" cy="28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6248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8DAA6-E420-46FD-9D9A-D936EC8D19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435" y="87102"/>
            <a:ext cx="9804398" cy="548896"/>
          </a:xfrm>
        </p:spPr>
        <p:txBody>
          <a:bodyPr>
            <a:normAutofit fontScale="90000"/>
          </a:bodyPr>
          <a:lstStyle/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Analysis of Intensity Vector Distribution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DE99E35-69AD-4F92-AE33-4A8CB2A83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5CCC205-7DFC-4BBC-8FCE-8936662AA8AF}"/>
              </a:ext>
            </a:extLst>
          </p:cNvPr>
          <p:cNvSpPr txBox="1"/>
          <p:nvPr/>
        </p:nvSpPr>
        <p:spPr>
          <a:xfrm>
            <a:off x="419666" y="3198167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cs typeface="Times New Roman" panose="02020603050405020304" pitchFamily="18" charset="0"/>
              </a:rPr>
              <a:t>where</a:t>
            </a:r>
            <a:endParaRPr lang="zh-CN" altLang="en-US" sz="2400" i="1" dirty="0"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E074458-3087-4E71-81D3-79492D729B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200" y="855106"/>
            <a:ext cx="4294187" cy="268684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74EE811-96DD-4CFF-A92A-A3A476E4BE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1900" y="3541952"/>
            <a:ext cx="4281486" cy="2802872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718DB22-ACAA-4576-A5F4-2245E6B5C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17624"/>
              </p:ext>
            </p:extLst>
          </p:nvPr>
        </p:nvGraphicFramePr>
        <p:xfrm>
          <a:off x="476533" y="935522"/>
          <a:ext cx="4622800" cy="36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2412720" imgH="177480" progId="Equation.DSMT4">
                  <p:embed/>
                </p:oleObj>
              </mc:Choice>
              <mc:Fallback>
                <p:oleObj name="Equation" r:id="rId5" imgW="241272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718DB22-ACAA-4576-A5F4-2245E6B5C8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533" y="935522"/>
                        <a:ext cx="4622800" cy="36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>
            <a:extLst>
              <a:ext uri="{FF2B5EF4-FFF2-40B4-BE49-F238E27FC236}">
                <a16:creationId xmlns:a16="http://schemas.microsoft.com/office/drawing/2014/main" id="{7C38135F-6E1D-4249-9504-A1FF6DE3B3D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2" y="1491852"/>
            <a:ext cx="6794498" cy="145003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18B9EDA2-B5A1-4030-A620-E7CE4DEC78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366" y="3246436"/>
            <a:ext cx="5410198" cy="365125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10C0F48B-6B0A-4FD0-BC64-5D0D946E6E51}"/>
              </a:ext>
            </a:extLst>
          </p:cNvPr>
          <p:cNvSpPr txBox="1"/>
          <p:nvPr/>
        </p:nvSpPr>
        <p:spPr>
          <a:xfrm>
            <a:off x="469903" y="4033587"/>
            <a:ext cx="60261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+mj-lt"/>
              <a:buAutoNum type="romanUcPeriod"/>
            </a:pPr>
            <a:r>
              <a:rPr lang="en-US" altLang="zh-CN" sz="2800" i="1" dirty="0">
                <a:cs typeface="Times New Roman" panose="02020603050405020304" pitchFamily="18" charset="0"/>
              </a:rPr>
              <a:t>All IVs lie on the plane formed by  and       .</a:t>
            </a:r>
          </a:p>
          <a:p>
            <a:pPr marL="571500" indent="-571500" algn="just">
              <a:buFont typeface="+mj-lt"/>
              <a:buAutoNum type="romanUcPeriod"/>
            </a:pPr>
            <a:r>
              <a:rPr lang="en-US" altLang="zh-CN" sz="2800" i="1" dirty="0">
                <a:cs typeface="Times New Roman" panose="02020603050405020304" pitchFamily="18" charset="0"/>
              </a:rPr>
              <a:t>The ones with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larger norm </a:t>
            </a:r>
            <a:r>
              <a:rPr lang="en-US" altLang="zh-CN" sz="2800" i="1" dirty="0">
                <a:cs typeface="Times New Roman" panose="02020603050405020304" pitchFamily="18" charset="0"/>
              </a:rPr>
              <a:t>point toward the similar direction as true DOAs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4CFC9CCE-8F82-4BDA-AF55-5D36A74D3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38928"/>
              </p:ext>
            </p:extLst>
          </p:nvPr>
        </p:nvGraphicFramePr>
        <p:xfrm>
          <a:off x="6496050" y="3322638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9" imgW="215640" imgH="330120" progId="Equation.DSMT4">
                  <p:embed/>
                </p:oleObj>
              </mc:Choice>
              <mc:Fallback>
                <p:oleObj name="Equation" r:id="rId9" imgW="215640" imgH="3301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4CFC9CCE-8F82-4BDA-AF55-5D36A74D3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6050" y="3322638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488FF4C-2A28-4FC6-AF4A-84E25218A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507224"/>
              </p:ext>
            </p:extLst>
          </p:nvPr>
        </p:nvGraphicFramePr>
        <p:xfrm>
          <a:off x="6508753" y="4061564"/>
          <a:ext cx="425448" cy="50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1" imgW="241200" imgH="330120" progId="Equation.DSMT4">
                  <p:embed/>
                </p:oleObj>
              </mc:Choice>
              <mc:Fallback>
                <p:oleObj name="Equation" r:id="rId11" imgW="241200" imgH="33012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488FF4C-2A28-4FC6-AF4A-84E25218A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8753" y="4061564"/>
                        <a:ext cx="425448" cy="507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604E7A5-27E3-4BE2-801E-EE6A486F6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61295"/>
              </p:ext>
            </p:extLst>
          </p:nvPr>
        </p:nvGraphicFramePr>
        <p:xfrm>
          <a:off x="1825626" y="4436259"/>
          <a:ext cx="425448" cy="50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3" imgW="266400" imgH="330120" progId="Equation.DSMT4">
                  <p:embed/>
                </p:oleObj>
              </mc:Choice>
              <mc:Fallback>
                <p:oleObj name="Equation" r:id="rId13" imgW="266400" imgH="33012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6604E7A5-27E3-4BE2-801E-EE6A486F6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5626" y="4436259"/>
                        <a:ext cx="425448" cy="507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B1592A47-10F4-47B8-8CB0-AF80C43F1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40489"/>
              </p:ext>
            </p:extLst>
          </p:nvPr>
        </p:nvGraphicFramePr>
        <p:xfrm>
          <a:off x="10828337" y="2111432"/>
          <a:ext cx="14081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5" imgW="1408425" imgH="282250" progId="Equation.DSMT4">
                  <p:embed/>
                </p:oleObj>
              </mc:Choice>
              <mc:Fallback>
                <p:oleObj name="Equation" r:id="rId15" imgW="1408425" imgH="28225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B1592A47-10F4-47B8-8CB0-AF80C43F1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28337" y="2111432"/>
                        <a:ext cx="1408113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44400CC7-DEEF-442D-AA97-F936D88DF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40587"/>
              </p:ext>
            </p:extLst>
          </p:nvPr>
        </p:nvGraphicFramePr>
        <p:xfrm>
          <a:off x="10629296" y="3920792"/>
          <a:ext cx="1408717" cy="28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7" imgW="863280" imgH="177480" progId="Equation.DSMT4">
                  <p:embed/>
                </p:oleObj>
              </mc:Choice>
              <mc:Fallback>
                <p:oleObj name="Equation" r:id="rId17" imgW="863280" imgH="177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44400CC7-DEEF-442D-AA97-F936D88DF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29296" y="3920792"/>
                        <a:ext cx="1408717" cy="28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3522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984809-BC1A-4D9E-B3E0-2695999CF4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431" y="35270"/>
            <a:ext cx="10515600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Proposed Method</a:t>
            </a:r>
            <a:endParaRPr lang="zh-CN" altLang="en-US" sz="32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E2D9058-DBF3-4AC5-9206-528AD8BFF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7AC5ECF-6A06-4CAE-861A-0DD74BD942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70834"/>
            <a:ext cx="5772956" cy="44773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DBEC9CF8-DDB0-41C0-8F0C-4353F5EACA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431" y="2987465"/>
            <a:ext cx="6032236" cy="40963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0EADB9C-84BB-4680-907D-BF12742D280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928881"/>
            <a:ext cx="4134427" cy="771633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7AD5499-7428-4BC2-BEB2-1B0590AF8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44334"/>
              </p:ext>
            </p:extLst>
          </p:nvPr>
        </p:nvGraphicFramePr>
        <p:xfrm>
          <a:off x="402432" y="1425764"/>
          <a:ext cx="3153568" cy="32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7" imgW="1752480" imgH="177480" progId="Equation.DSMT4">
                  <p:embed/>
                </p:oleObj>
              </mc:Choice>
              <mc:Fallback>
                <p:oleObj name="Equation" r:id="rId7" imgW="1752480" imgH="177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7AD5499-7428-4BC2-BEB2-1B0590AF8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432" y="1425764"/>
                        <a:ext cx="3153568" cy="324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C77BA7E-8EA9-47B4-B853-E31FFFF92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61854"/>
              </p:ext>
            </p:extLst>
          </p:nvPr>
        </p:nvGraphicFramePr>
        <p:xfrm>
          <a:off x="420830" y="2562047"/>
          <a:ext cx="3492237" cy="39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9" imgW="1828800" imgH="203040" progId="Equation.DSMT4">
                  <p:embed/>
                </p:oleObj>
              </mc:Choice>
              <mc:Fallback>
                <p:oleObj name="Equation" r:id="rId9" imgW="1828800" imgH="203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C77BA7E-8EA9-47B4-B853-E31FFFF92A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830" y="2562047"/>
                        <a:ext cx="3492237" cy="390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506639D-0453-4533-9CA4-CE2B91414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45462"/>
              </p:ext>
            </p:extLst>
          </p:nvPr>
        </p:nvGraphicFramePr>
        <p:xfrm>
          <a:off x="457200" y="3601156"/>
          <a:ext cx="1586089" cy="32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1" imgW="850680" imgH="177480" progId="Equation.DSMT4">
                  <p:embed/>
                </p:oleObj>
              </mc:Choice>
              <mc:Fallback>
                <p:oleObj name="Equation" r:id="rId11" imgW="850680" imgH="177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506639D-0453-4533-9CA4-CE2B914144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3601156"/>
                        <a:ext cx="1586089" cy="32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3F39F005-4A76-41A0-843C-4337F18657A6}"/>
              </a:ext>
            </a:extLst>
          </p:cNvPr>
          <p:cNvSpPr txBox="1"/>
          <p:nvPr/>
        </p:nvSpPr>
        <p:spPr>
          <a:xfrm>
            <a:off x="457200" y="4739738"/>
            <a:ext cx="61254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i="1" dirty="0">
                <a:cs typeface="Times New Roman" panose="02020603050405020304" pitchFamily="18" charset="0"/>
              </a:rPr>
              <a:t>The inlier ratio in different norm set characterizes the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density</a:t>
            </a:r>
            <a:r>
              <a:rPr lang="en-US" altLang="zh-CN" sz="2800" i="1" dirty="0">
                <a:cs typeface="Times New Roman" panose="02020603050405020304" pitchFamily="18" charset="0"/>
              </a:rPr>
              <a:t> of IVs to the closest true DOA. 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242FF22-5924-412E-B9CB-6D338296D0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826" y="1253067"/>
            <a:ext cx="4994007" cy="436880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4BF3000B-0742-4847-94F4-2FFD8F6B65B3}"/>
              </a:ext>
            </a:extLst>
          </p:cNvPr>
          <p:cNvSpPr txBox="1"/>
          <p:nvPr/>
        </p:nvSpPr>
        <p:spPr>
          <a:xfrm>
            <a:off x="402431" y="713771"/>
            <a:ext cx="6778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ep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Ⅰ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utliers Removal Based on Norm Metric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657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E5024B-D404-4F2B-B179-1D96728CC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1823"/>
            <a:ext cx="10287002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Proposed Method</a:t>
            </a:r>
            <a:endParaRPr lang="zh-CN" altLang="en-US" sz="32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86B020-5177-4B02-8AA4-5B35E1429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6A2D7CC-03A4-4540-A71F-51EEE38BDB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340" y="2114525"/>
            <a:ext cx="5715000" cy="61921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F653ED2-DD03-442E-B4E2-B2DDDBDCD0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049" y="2749032"/>
            <a:ext cx="4659291" cy="438211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B1DB978-0E83-477C-8963-ECA9F6759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88702"/>
              </p:ext>
            </p:extLst>
          </p:nvPr>
        </p:nvGraphicFramePr>
        <p:xfrm>
          <a:off x="381000" y="1599515"/>
          <a:ext cx="3795889" cy="36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701720" imgH="177480" progId="Equation.DSMT4">
                  <p:embed/>
                </p:oleObj>
              </mc:Choice>
              <mc:Fallback>
                <p:oleObj name="Equation" r:id="rId5" imgW="1701720" imgH="177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B1DB978-0E83-477C-8963-ECA9F6759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599515"/>
                        <a:ext cx="3795889" cy="366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578CE1CF-4D92-4BCD-B668-98A66B902D72}"/>
              </a:ext>
            </a:extLst>
          </p:cNvPr>
          <p:cNvSpPr txBox="1"/>
          <p:nvPr/>
        </p:nvSpPr>
        <p:spPr>
          <a:xfrm>
            <a:off x="381000" y="2691456"/>
            <a:ext cx="1038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4C79DFF-6FA4-402B-9A79-D5228575C2BC}"/>
                  </a:ext>
                </a:extLst>
              </p:cNvPr>
              <p:cNvSpPr txBox="1"/>
              <p:nvPr/>
            </p:nvSpPr>
            <p:spPr>
              <a:xfrm>
                <a:off x="228704" y="3620288"/>
                <a:ext cx="5867296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800" i="1" dirty="0">
                    <a:cs typeface="Times New Roman" panose="02020603050405020304" pitchFamily="18" charset="0"/>
                  </a:rPr>
                  <a:t>The set with largest cardinality are labelled as core set which evaluates the </a:t>
                </a:r>
                <a:r>
                  <a:rPr lang="en-US" altLang="zh-CN" sz="2800" b="1" i="1" dirty="0">
                    <a:cs typeface="Times New Roman" panose="02020603050405020304" pitchFamily="18" charset="0"/>
                  </a:rPr>
                  <a:t>most concentrated </a:t>
                </a:r>
                <a:r>
                  <a:rPr lang="en-US" altLang="zh-CN" sz="2800" i="1" dirty="0">
                    <a:cs typeface="Times New Roman" panose="02020603050405020304" pitchFamily="18" charset="0"/>
                  </a:rPr>
                  <a:t>neighborhood of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800" i="1" dirty="0">
                    <a:cs typeface="Times New Roman" panose="02020603050405020304" pitchFamily="18" charset="0"/>
                  </a:rPr>
                  <a:t> within the lth frame.</a:t>
                </a:r>
                <a:endParaRPr lang="zh-CN" altLang="en-US" sz="2800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4C79DFF-6FA4-402B-9A79-D5228575C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04" y="3620288"/>
                <a:ext cx="5867296" cy="1815882"/>
              </a:xfrm>
              <a:prstGeom prst="rect">
                <a:avLst/>
              </a:prstGeom>
              <a:blipFill>
                <a:blip r:embed="rId9"/>
                <a:stretch>
                  <a:fillRect l="-2183" t="-3356" r="-2079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9E4F45E-6AB7-4220-9E0E-00AAC2DCFE8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0" t="7451" r="4811" b="4143"/>
          <a:stretch/>
        </p:blipFill>
        <p:spPr>
          <a:xfrm>
            <a:off x="6282976" y="832372"/>
            <a:ext cx="5528024" cy="5274918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4963347-5097-414E-B77A-82CBCFC40B00}"/>
              </a:ext>
            </a:extLst>
          </p:cNvPr>
          <p:cNvSpPr txBox="1"/>
          <p:nvPr/>
        </p:nvSpPr>
        <p:spPr>
          <a:xfrm>
            <a:off x="381000" y="750710"/>
            <a:ext cx="6132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ep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Ⅱ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liers Selection in Frame Level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3709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C67E99-742A-4C65-AEC7-D9A2A9430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689" y="35162"/>
            <a:ext cx="4786490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Proposed Method</a:t>
            </a:r>
            <a:endParaRPr lang="zh-CN" altLang="en-US" sz="32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955691-60E8-4D09-AE1B-80C92B339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4E41195-DF53-4F19-B626-561065F45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35446"/>
              </p:ext>
            </p:extLst>
          </p:nvPr>
        </p:nvGraphicFramePr>
        <p:xfrm>
          <a:off x="389467" y="1932319"/>
          <a:ext cx="37226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4E41195-DF53-4F19-B626-561065F45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467" y="1932319"/>
                        <a:ext cx="372268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A840430F-6D50-4D66-B11D-48EF1D067C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7548" y="2340307"/>
            <a:ext cx="6296904" cy="1209844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FFD5B494-7A20-4DA5-8458-82BCDF857DAE}"/>
              </a:ext>
            </a:extLst>
          </p:cNvPr>
          <p:cNvGrpSpPr/>
          <p:nvPr/>
        </p:nvGrpSpPr>
        <p:grpSpPr>
          <a:xfrm>
            <a:off x="417689" y="4029208"/>
            <a:ext cx="11507096" cy="954107"/>
            <a:chOff x="417689" y="4461812"/>
            <a:chExt cx="11507096" cy="954107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3669D4A-9246-4F06-AE50-C927724C65A8}"/>
                </a:ext>
              </a:extLst>
            </p:cNvPr>
            <p:cNvSpPr txBox="1"/>
            <p:nvPr/>
          </p:nvSpPr>
          <p:spPr>
            <a:xfrm>
              <a:off x="417689" y="4461812"/>
              <a:ext cx="1150709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zh-CN" sz="2800" i="1" dirty="0">
                  <a:cs typeface="Times New Roman" panose="02020603050405020304" pitchFamily="18" charset="0"/>
                </a:rPr>
                <a:t>The member-to-centroid angle                will be removed as outliers.</a:t>
              </a:r>
            </a:p>
            <a:p>
              <a:pPr algn="just"/>
              <a:r>
                <a:rPr lang="en-US" altLang="zh-CN" sz="2800" i="1" dirty="0">
                  <a:cs typeface="Times New Roman" panose="02020603050405020304" pitchFamily="18" charset="0"/>
                </a:rPr>
                <a:t>Multi-source DOA estimation can be performed to all inlier sets.</a:t>
              </a:r>
              <a:endParaRPr lang="zh-CN" altLang="en-US" sz="2800" i="1" dirty="0">
                <a:cs typeface="Times New Roman" panose="02020603050405020304" pitchFamily="18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6061DBCA-76F2-404B-B378-56F80059C20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97241" y="4525133"/>
              <a:ext cx="1171739" cy="348076"/>
            </a:xfrm>
            <a:prstGeom prst="rect">
              <a:avLst/>
            </a:prstGeom>
          </p:spPr>
        </p:pic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2F2A337B-0455-4AE3-A868-BDD09CF7F008}"/>
              </a:ext>
            </a:extLst>
          </p:cNvPr>
          <p:cNvSpPr txBox="1"/>
          <p:nvPr/>
        </p:nvSpPr>
        <p:spPr>
          <a:xfrm>
            <a:off x="389467" y="716377"/>
            <a:ext cx="115070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ep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Ⅲ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liers Selection in Cluster Level and Outliers Removal Based on Member-to-Centroid Angle Metric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646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D058FF-4413-40E8-BF70-D2C2844C36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959" y="117145"/>
            <a:ext cx="10297066" cy="57541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Evaluate Selection Accuracy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29BFED-BEA8-4323-A383-5A297D472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42AAE4C-09B0-4A57-AA04-E52E8A9E89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621" y="953773"/>
            <a:ext cx="4453468" cy="270685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FF465AC-D1AB-495C-98A8-648340509C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914" y="722147"/>
            <a:ext cx="4323642" cy="29384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>
                <a:extLst>
                  <a:ext uri="{FF2B5EF4-FFF2-40B4-BE49-F238E27FC236}">
                    <a16:creationId xmlns:a16="http://schemas.microsoft.com/office/drawing/2014/main" id="{E77D4067-ECBD-4E04-8051-57CBED7058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2332192"/>
                  </p:ext>
                </p:extLst>
              </p:nvPr>
            </p:nvGraphicFramePr>
            <p:xfrm>
              <a:off x="942621" y="4442128"/>
              <a:ext cx="10329336" cy="176858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8568">
                      <a:extLst>
                        <a:ext uri="{9D8B030D-6E8A-4147-A177-3AD203B41FA5}">
                          <a16:colId xmlns:a16="http://schemas.microsoft.com/office/drawing/2014/main" val="2441903233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2595233776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2244562315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2839524910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2571915461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3666421002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1266028096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3084340098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3804599631"/>
                        </a:ext>
                      </a:extLst>
                    </a:gridCol>
                  </a:tblGrid>
                  <a:tr h="7559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Mean Ang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𝟒𝟓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𝟔𝟎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𝟖𝟎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𝟎𝟎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𝟒𝟎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𝟖𝟎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90652118"/>
                      </a:ext>
                    </a:extLst>
                  </a:tr>
                  <a:tr h="4884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Raw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6.497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4.14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3.638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3.30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3.13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2.84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2.835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2.20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4271307"/>
                      </a:ext>
                    </a:extLst>
                  </a:tr>
                  <a:tr h="4505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dirty="0"/>
                            <a:t>Selected</a:t>
                          </a:r>
                          <a:endParaRPr lang="zh-CN" altLang="en-US" sz="24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54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93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88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69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72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70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765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588</a:t>
                          </a:r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79729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>
                <a:extLst>
                  <a:ext uri="{FF2B5EF4-FFF2-40B4-BE49-F238E27FC236}">
                    <a16:creationId xmlns:a16="http://schemas.microsoft.com/office/drawing/2014/main" id="{E77D4067-ECBD-4E04-8051-57CBED7058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2332192"/>
                  </p:ext>
                </p:extLst>
              </p:nvPr>
            </p:nvGraphicFramePr>
            <p:xfrm>
              <a:off x="942621" y="4442128"/>
              <a:ext cx="10329336" cy="176858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8568">
                      <a:extLst>
                        <a:ext uri="{9D8B030D-6E8A-4147-A177-3AD203B41FA5}">
                          <a16:colId xmlns:a16="http://schemas.microsoft.com/office/drawing/2014/main" val="2441903233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2595233776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2244562315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2839524910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2571915461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3666421002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1266028096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3084340098"/>
                        </a:ext>
                      </a:extLst>
                    </a:gridCol>
                    <a:gridCol w="1116346">
                      <a:extLst>
                        <a:ext uri="{9D8B030D-6E8A-4147-A177-3AD203B41FA5}">
                          <a16:colId xmlns:a16="http://schemas.microsoft.com/office/drawing/2014/main" val="3804599631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Mean Ang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126230" t="-3704" r="-703279" b="-13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26230" t="-3704" r="-603279" b="-13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24457" t="-3704" r="-500000" b="-13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426776" t="-3704" r="-402732" b="-13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526776" t="-3704" r="-302732" b="-13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626776" t="-3704" r="-202732" b="-13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722826" t="-3704" r="-101630" b="-13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827322" t="-3704" r="-2186" b="-1325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90652118"/>
                      </a:ext>
                    </a:extLst>
                  </a:tr>
                  <a:tr h="4884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Raw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6.497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4.14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3.638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3.30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3.13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2.84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2.835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2.20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427130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dirty="0"/>
                            <a:t>Selected</a:t>
                          </a:r>
                          <a:endParaRPr lang="zh-CN" altLang="en-US" sz="24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54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93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88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69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72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70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765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5.588</a:t>
                          </a:r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79729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331DA1E-6525-4574-B65E-6374422C8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4348"/>
              </p:ext>
            </p:extLst>
          </p:nvPr>
        </p:nvGraphicFramePr>
        <p:xfrm>
          <a:off x="10311519" y="955675"/>
          <a:ext cx="808037" cy="38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331DA1E-6525-4574-B65E-6374422C8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11519" y="955675"/>
                        <a:ext cx="808037" cy="38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04F903A-0952-4278-B4C4-D6AA33557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26566"/>
              </p:ext>
            </p:extLst>
          </p:nvPr>
        </p:nvGraphicFramePr>
        <p:xfrm>
          <a:off x="4487155" y="955675"/>
          <a:ext cx="908932" cy="38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04F903A-0952-4278-B4C4-D6AA33557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7155" y="955675"/>
                        <a:ext cx="908932" cy="38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3C32302-EBDA-44F9-97AE-03E4FFF8C2F0}"/>
              </a:ext>
            </a:extLst>
          </p:cNvPr>
          <p:cNvSpPr txBox="1"/>
          <p:nvPr/>
        </p:nvSpPr>
        <p:spPr>
          <a:xfrm>
            <a:off x="931332" y="3889321"/>
            <a:ext cx="8551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cs typeface="Times New Roman" panose="02020603050405020304" pitchFamily="18" charset="0"/>
              </a:rPr>
              <a:t>Mean Angle versus Angular Separation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9917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5F3F20-B28A-403D-9EB0-63FC4749CB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913" y="82510"/>
            <a:ext cx="8122354" cy="618744"/>
          </a:xfrm>
        </p:spPr>
        <p:txBody>
          <a:bodyPr>
            <a:normAutofit fontScale="90000"/>
          </a:bodyPr>
          <a:lstStyle/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Evaluate DOA Estimation Performance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6AD1694-084F-4E55-8DD0-5E180AD058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6AD1694-084F-4E55-8DD0-5E180AD05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40D6B4F-AC92-4A08-BF52-62ECF25A6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BED460E-31B3-4F2B-B674-B698B36E1E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13" y="1708822"/>
            <a:ext cx="5036762" cy="359426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968DC11-FA29-4746-9596-312B8EECE35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6400" y="1708822"/>
            <a:ext cx="5036762" cy="3594262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662B7C6-2CD9-4117-BA7E-0C07695AA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9114"/>
              </p:ext>
            </p:extLst>
          </p:nvPr>
        </p:nvGraphicFramePr>
        <p:xfrm>
          <a:off x="2163400" y="5378210"/>
          <a:ext cx="16017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8" imgW="850680" imgH="177480" progId="Equation.DSMT4">
                  <p:embed/>
                </p:oleObj>
              </mc:Choice>
              <mc:Fallback>
                <p:oleObj name="Equation" r:id="rId8" imgW="850680" imgH="177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662B7C6-2CD9-4117-BA7E-0C07695A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3400" y="5378210"/>
                        <a:ext cx="160178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42049C7-64A4-4F72-8F8A-60A2C4D6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20592"/>
              </p:ext>
            </p:extLst>
          </p:nvPr>
        </p:nvGraphicFramePr>
        <p:xfrm>
          <a:off x="8377314" y="5378210"/>
          <a:ext cx="1794934" cy="34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0" imgW="952200" imgH="177480" progId="Equation.DSMT4">
                  <p:embed/>
                </p:oleObj>
              </mc:Choice>
              <mc:Fallback>
                <p:oleObj name="Equation" r:id="rId10" imgW="952200" imgH="177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42049C7-64A4-4F72-8F8A-60A2C4D6A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7314" y="5378210"/>
                        <a:ext cx="1794934" cy="34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EB1A5048-20F0-4F59-ACEA-0FF8A54D33EE}"/>
              </a:ext>
            </a:extLst>
          </p:cNvPr>
          <p:cNvSpPr txBox="1"/>
          <p:nvPr/>
        </p:nvSpPr>
        <p:spPr>
          <a:xfrm>
            <a:off x="445913" y="973573"/>
            <a:ext cx="5181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cs typeface="Times New Roman" panose="02020603050405020304" pitchFamily="18" charset="0"/>
              </a:rPr>
              <a:t>RMSAE versus Angular Separation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4941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AD3044-9079-4850-93A0-F52D921E41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936" y="71295"/>
            <a:ext cx="10297066" cy="57541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Evaluate Robustnes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72C21A-4BD2-4614-A787-DBEF5D095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BE4871A-4C8E-4963-85FC-DB69029758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899" y="1902922"/>
            <a:ext cx="5025153" cy="358738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C84003D-AD46-43F9-BCD0-DEE9767144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083" y="1902922"/>
            <a:ext cx="5025153" cy="3587384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8B2525-6F68-4D70-8746-41FB3991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45248"/>
              </p:ext>
            </p:extLst>
          </p:nvPr>
        </p:nvGraphicFramePr>
        <p:xfrm>
          <a:off x="9167762" y="5600262"/>
          <a:ext cx="757485" cy="31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8B2525-6F68-4D70-8746-41FB3991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67762" y="5600262"/>
                        <a:ext cx="757485" cy="31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B77C8F3-D3A1-4951-9530-B5FB019F1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22652"/>
              </p:ext>
            </p:extLst>
          </p:nvPr>
        </p:nvGraphicFramePr>
        <p:xfrm>
          <a:off x="2645495" y="5587698"/>
          <a:ext cx="566562" cy="44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B77C8F3-D3A1-4951-9530-B5FB019F1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5495" y="5587698"/>
                        <a:ext cx="566562" cy="44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DAF442E-82E4-4559-AE78-F0412015D28D}"/>
              </a:ext>
            </a:extLst>
          </p:cNvPr>
          <p:cNvSpPr txBox="1"/>
          <p:nvPr/>
        </p:nvSpPr>
        <p:spPr>
          <a:xfrm>
            <a:off x="338083" y="1048404"/>
            <a:ext cx="5181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cs typeface="Times New Roman" panose="02020603050405020304" pitchFamily="18" charset="0"/>
              </a:rPr>
              <a:t>RMSAE versus T</a:t>
            </a:r>
            <a:r>
              <a:rPr lang="en-US" altLang="zh-CN" sz="1600" b="1" i="1" dirty="0">
                <a:cs typeface="Times New Roman" panose="02020603050405020304" pitchFamily="18" charset="0"/>
              </a:rPr>
              <a:t>60</a:t>
            </a:r>
            <a:r>
              <a:rPr lang="en-US" altLang="zh-CN" sz="2800" i="1" dirty="0">
                <a:cs typeface="Times New Roman" panose="02020603050405020304" pitchFamily="18" charset="0"/>
              </a:rPr>
              <a:t> and SNR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7384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DC1EF7-D4DE-49FD-909F-7DD19C93C0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936" y="35162"/>
            <a:ext cx="10297066" cy="57541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76CAD4-8668-4EFE-A8DE-B062504C3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894AF82-2833-41AC-9A42-CFEAA16F01A2}"/>
              </a:ext>
            </a:extLst>
          </p:cNvPr>
          <p:cNvSpPr txBox="1"/>
          <p:nvPr/>
        </p:nvSpPr>
        <p:spPr>
          <a:xfrm>
            <a:off x="370936" y="4985021"/>
            <a:ext cx="114823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i="1" dirty="0">
                <a:cs typeface="Times New Roman" panose="02020603050405020304" pitchFamily="18" charset="0"/>
              </a:rPr>
              <a:t>Based on above-mentioned work, we have submitted a conference paper and the journal one is being written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A308644-BF8D-4837-AA8C-8BF51B0BD451}"/>
              </a:ext>
            </a:extLst>
          </p:cNvPr>
          <p:cNvSpPr txBox="1"/>
          <p:nvPr/>
        </p:nvSpPr>
        <p:spPr>
          <a:xfrm>
            <a:off x="354801" y="714333"/>
            <a:ext cx="1148239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i="1" dirty="0">
                <a:cs typeface="Times New Roman" panose="02020603050405020304" pitchFamily="18" charset="0"/>
              </a:rPr>
              <a:t>To address the performance degradation in adjacent sources and simultaneously active sources scenarios, we proposed the multi-level inliers selection and outliers removal (MLISOR) technique which outperforms the SOTA techniques in both accuracy and robustness. The proposed method consists of three steps: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2F3237E-2876-4ECC-8164-294672F71B52}"/>
              </a:ext>
            </a:extLst>
          </p:cNvPr>
          <p:cNvGrpSpPr/>
          <p:nvPr/>
        </p:nvGrpSpPr>
        <p:grpSpPr>
          <a:xfrm>
            <a:off x="1028126" y="3006258"/>
            <a:ext cx="10135747" cy="1942135"/>
            <a:chOff x="1017675" y="2611821"/>
            <a:chExt cx="10135747" cy="1942135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82D0455-2331-4A42-95FB-7B0D07DF560B}"/>
                </a:ext>
              </a:extLst>
            </p:cNvPr>
            <p:cNvSpPr txBox="1"/>
            <p:nvPr/>
          </p:nvSpPr>
          <p:spPr>
            <a:xfrm>
              <a:off x="1017675" y="2611821"/>
              <a:ext cx="67789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Step</a:t>
              </a:r>
              <a:r>
                <a:rPr lang="en-US" altLang="zh-CN" sz="2400" b="1" i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Ⅰ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Outliers Removal Based on Norm Metric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81515D4-C538-469D-80CE-24B779797E1D}"/>
                </a:ext>
              </a:extLst>
            </p:cNvPr>
            <p:cNvSpPr txBox="1"/>
            <p:nvPr/>
          </p:nvSpPr>
          <p:spPr>
            <a:xfrm>
              <a:off x="1017675" y="3209542"/>
              <a:ext cx="61326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Step</a:t>
              </a:r>
              <a:r>
                <a:rPr lang="en-US" altLang="zh-CN" sz="2400" b="1" i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Ⅱ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Inliers Selection in Frame Level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62FE9C57-FFC2-45A4-907B-132FAC039097}"/>
                </a:ext>
              </a:extLst>
            </p:cNvPr>
            <p:cNvSpPr txBox="1"/>
            <p:nvPr/>
          </p:nvSpPr>
          <p:spPr>
            <a:xfrm>
              <a:off x="1017675" y="3784515"/>
              <a:ext cx="1013574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Step</a:t>
              </a:r>
              <a:r>
                <a:rPr lang="en-US" altLang="zh-CN" sz="2400" b="1" i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Ⅲ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Inliers Selection in Cluster Level and Outliers Removal Based on</a:t>
              </a:r>
            </a:p>
            <a:p>
              <a:pPr algn="just"/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Member-to-Centroid Angle Metric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586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49D5AB5-7E5A-47F1-B387-9ED36AF91CF5}"/>
              </a:ext>
            </a:extLst>
          </p:cNvPr>
          <p:cNvSpPr txBox="1"/>
          <p:nvPr/>
        </p:nvSpPr>
        <p:spPr>
          <a:xfrm>
            <a:off x="895350" y="1228397"/>
            <a:ext cx="104013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endParaRPr lang="en-US" altLang="zh-CN" sz="4000" b="1" i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Works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altLang="zh-CN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 Plan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altLang="zh-CN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0036EF-B8EB-44AF-B3F4-8CEB140F1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060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2DA818-0EA0-4B83-A4F3-C2FC46906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EBD472B-5250-41C9-9B3E-39FB47B88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331"/>
          <a:stretch/>
        </p:blipFill>
        <p:spPr>
          <a:xfrm>
            <a:off x="1636890" y="794101"/>
            <a:ext cx="8906932" cy="4018844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1E8DE7E0-1B79-4EC0-9FEC-0BFB979A29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2225" y="71802"/>
            <a:ext cx="10297066" cy="57541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Direction of  Arrival (DOA) Estimation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DE5EA19-5DB7-4633-943C-E7C1872269F0}"/>
              </a:ext>
            </a:extLst>
          </p:cNvPr>
          <p:cNvSpPr/>
          <p:nvPr/>
        </p:nvSpPr>
        <p:spPr>
          <a:xfrm>
            <a:off x="461249" y="4959829"/>
            <a:ext cx="115138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i="1" dirty="0">
                <a:cs typeface="Times New Roman" panose="02020603050405020304" pitchFamily="18" charset="0"/>
              </a:rPr>
              <a:t>In signal processing,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direction of arrival (DOA) </a:t>
            </a:r>
            <a:r>
              <a:rPr lang="en-US" altLang="zh-CN" sz="2800" i="1" dirty="0">
                <a:cs typeface="Times New Roman" panose="02020603050405020304" pitchFamily="18" charset="0"/>
              </a:rPr>
              <a:t>denotes the direction from which usually a propagating wave arrives at a point, where usually a set of sensors are located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114247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425C97-6B3D-4DDA-A401-408575871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936" y="78674"/>
            <a:ext cx="10297066" cy="57541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Research Plan Ⅰ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6172C9-BE91-44D9-AAF1-27B0A35D4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24400" y="6344824"/>
            <a:ext cx="2743200" cy="365125"/>
          </a:xfrm>
        </p:spPr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CC29EEF-BF1A-447A-8BD5-A8C00868BE48}"/>
                  </a:ext>
                </a:extLst>
              </p:cNvPr>
              <p:cNvSpPr txBox="1"/>
              <p:nvPr/>
            </p:nvSpPr>
            <p:spPr>
              <a:xfrm>
                <a:off x="5469104" y="6070540"/>
                <a:ext cx="790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0" i="1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l-GR" altLang="zh-CN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CC29EEF-BF1A-447A-8BD5-A8C00868B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9104" y="6070540"/>
                <a:ext cx="790281" cy="276999"/>
              </a:xfrm>
              <a:prstGeom prst="rect">
                <a:avLst/>
              </a:prstGeom>
              <a:blipFill>
                <a:blip r:embed="rId3"/>
                <a:stretch>
                  <a:fillRect l="-3846" t="-2222" r="-10000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08055BD-6015-4D5E-BF80-AFCDECB14FF9}"/>
              </a:ext>
            </a:extLst>
          </p:cNvPr>
          <p:cNvGrpSpPr/>
          <p:nvPr/>
        </p:nvGrpSpPr>
        <p:grpSpPr>
          <a:xfrm>
            <a:off x="370936" y="547478"/>
            <a:ext cx="11545899" cy="5540402"/>
            <a:chOff x="370936" y="677636"/>
            <a:chExt cx="11545899" cy="554040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BB29E991-86CB-45D0-B00C-2424037024A8}"/>
                </a:ext>
              </a:extLst>
            </p:cNvPr>
            <p:cNvGrpSpPr/>
            <p:nvPr/>
          </p:nvGrpSpPr>
          <p:grpSpPr>
            <a:xfrm>
              <a:off x="5033621" y="1269308"/>
              <a:ext cx="1444978" cy="711199"/>
              <a:chOff x="1783644" y="1275644"/>
              <a:chExt cx="1444978" cy="711199"/>
            </a:xfrm>
          </p:grpSpPr>
          <p:sp>
            <p:nvSpPr>
              <p:cNvPr id="5" name="流程图: 过程 4">
                <a:extLst>
                  <a:ext uri="{FF2B5EF4-FFF2-40B4-BE49-F238E27FC236}">
                    <a16:creationId xmlns:a16="http://schemas.microsoft.com/office/drawing/2014/main" id="{E476B303-E050-4513-870B-2778DCBF23DD}"/>
                  </a:ext>
                </a:extLst>
              </p:cNvPr>
              <p:cNvSpPr/>
              <p:nvPr/>
            </p:nvSpPr>
            <p:spPr>
              <a:xfrm>
                <a:off x="1783644" y="1275644"/>
                <a:ext cx="1444978" cy="711199"/>
              </a:xfrm>
              <a:prstGeom prst="flowChartProcess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96ECB4E-FF7D-4086-A978-A87AA8394DC4}"/>
                  </a:ext>
                </a:extLst>
              </p:cNvPr>
              <p:cNvSpPr txBox="1"/>
              <p:nvPr/>
            </p:nvSpPr>
            <p:spPr>
              <a:xfrm>
                <a:off x="1941689" y="1369633"/>
                <a:ext cx="9595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STFT</a:t>
                </a:r>
                <a:endParaRPr lang="zh-CN" altLang="en-US" sz="2800" dirty="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0D0F203D-0CF3-4FBF-8DBE-02F14C06D275}"/>
                </a:ext>
              </a:extLst>
            </p:cNvPr>
            <p:cNvGrpSpPr/>
            <p:nvPr/>
          </p:nvGrpSpPr>
          <p:grpSpPr>
            <a:xfrm>
              <a:off x="370936" y="4060407"/>
              <a:ext cx="3327404" cy="711199"/>
              <a:chOff x="7467599" y="2992046"/>
              <a:chExt cx="3327404" cy="711199"/>
            </a:xfrm>
          </p:grpSpPr>
          <p:sp>
            <p:nvSpPr>
              <p:cNvPr id="9" name="流程图: 过程 8">
                <a:extLst>
                  <a:ext uri="{FF2B5EF4-FFF2-40B4-BE49-F238E27FC236}">
                    <a16:creationId xmlns:a16="http://schemas.microsoft.com/office/drawing/2014/main" id="{2A193277-1102-4836-B6A2-C8719DBA139C}"/>
                  </a:ext>
                </a:extLst>
              </p:cNvPr>
              <p:cNvSpPr/>
              <p:nvPr/>
            </p:nvSpPr>
            <p:spPr>
              <a:xfrm>
                <a:off x="7467600" y="2992046"/>
                <a:ext cx="3200402" cy="711199"/>
              </a:xfrm>
              <a:prstGeom prst="flowChartProcess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1D8E1CA-8FE6-401E-89CC-A7FD36BC6597}"/>
                  </a:ext>
                </a:extLst>
              </p:cNvPr>
              <p:cNvSpPr txBox="1"/>
              <p:nvPr/>
            </p:nvSpPr>
            <p:spPr>
              <a:xfrm>
                <a:off x="7467599" y="3086035"/>
                <a:ext cx="33274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cs typeface="Times New Roman" panose="02020603050405020304" pitchFamily="18" charset="0"/>
                  </a:rPr>
                  <a:t>RanSac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 fitting a line</a:t>
                </a:r>
                <a:endParaRPr lang="zh-CN" altLang="en-US" sz="2800" dirty="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9BA5B405-63F2-420F-9569-B91CA4A0DA58}"/>
                </a:ext>
              </a:extLst>
            </p:cNvPr>
            <p:cNvGrpSpPr/>
            <p:nvPr/>
          </p:nvGrpSpPr>
          <p:grpSpPr>
            <a:xfrm>
              <a:off x="4049677" y="2473184"/>
              <a:ext cx="3412865" cy="858201"/>
              <a:chOff x="4054734" y="1275644"/>
              <a:chExt cx="3412865" cy="858201"/>
            </a:xfrm>
          </p:grpSpPr>
          <p:sp>
            <p:nvSpPr>
              <p:cNvPr id="11" name="流程图: 过程 10">
                <a:extLst>
                  <a:ext uri="{FF2B5EF4-FFF2-40B4-BE49-F238E27FC236}">
                    <a16:creationId xmlns:a16="http://schemas.microsoft.com/office/drawing/2014/main" id="{0D504183-7515-4BB0-9457-4E74CA6961BE}"/>
                  </a:ext>
                </a:extLst>
              </p:cNvPr>
              <p:cNvSpPr/>
              <p:nvPr/>
            </p:nvSpPr>
            <p:spPr>
              <a:xfrm>
                <a:off x="4054734" y="1275644"/>
                <a:ext cx="3412865" cy="830997"/>
              </a:xfrm>
              <a:prstGeom prst="flowChartProcess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D111F96-BBA0-407A-A9B2-11351AD35276}"/>
                  </a:ext>
                </a:extLst>
              </p:cNvPr>
              <p:cNvSpPr txBox="1"/>
              <p:nvPr/>
            </p:nvSpPr>
            <p:spPr>
              <a:xfrm>
                <a:off x="4181733" y="1302848"/>
                <a:ext cx="315886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400" dirty="0">
                    <a:cs typeface="Times New Roman" panose="02020603050405020304" pitchFamily="18" charset="0"/>
                  </a:rPr>
                  <a:t>Outliers removal based on norm metric</a:t>
                </a:r>
                <a:endParaRPr lang="zh-CN" altLang="en-US" sz="2400" dirty="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B0B57D16-AA28-4271-8EAA-9F953DE58BC3}"/>
                </a:ext>
              </a:extLst>
            </p:cNvPr>
            <p:cNvGrpSpPr/>
            <p:nvPr/>
          </p:nvGrpSpPr>
          <p:grpSpPr>
            <a:xfrm>
              <a:off x="8050390" y="4032852"/>
              <a:ext cx="3866445" cy="711199"/>
              <a:chOff x="7467598" y="5107427"/>
              <a:chExt cx="3866445" cy="711199"/>
            </a:xfrm>
          </p:grpSpPr>
          <p:sp>
            <p:nvSpPr>
              <p:cNvPr id="13" name="流程图: 过程 12">
                <a:extLst>
                  <a:ext uri="{FF2B5EF4-FFF2-40B4-BE49-F238E27FC236}">
                    <a16:creationId xmlns:a16="http://schemas.microsoft.com/office/drawing/2014/main" id="{9A69B0CB-0F2D-490E-A999-04BDC10A1FCE}"/>
                  </a:ext>
                </a:extLst>
              </p:cNvPr>
              <p:cNvSpPr/>
              <p:nvPr/>
            </p:nvSpPr>
            <p:spPr>
              <a:xfrm>
                <a:off x="7467598" y="5107427"/>
                <a:ext cx="3787423" cy="711199"/>
              </a:xfrm>
              <a:prstGeom prst="flowChartProcess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212A0C1-E054-4129-8C95-5C6ABEC12FEA}"/>
                  </a:ext>
                </a:extLst>
              </p:cNvPr>
              <p:cNvSpPr txBox="1"/>
              <p:nvPr/>
            </p:nvSpPr>
            <p:spPr>
              <a:xfrm>
                <a:off x="7467598" y="5188313"/>
                <a:ext cx="38664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dirty="0" err="1">
                    <a:cs typeface="Times New Roman" panose="02020603050405020304" pitchFamily="18" charset="0"/>
                  </a:rPr>
                  <a:t>RanSac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 fitting two planes</a:t>
                </a:r>
                <a:endParaRPr lang="zh-CN" altLang="en-US" sz="2800" dirty="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C38AD6AC-CA43-4934-9B41-00035B8D4206}"/>
                </a:ext>
              </a:extLst>
            </p:cNvPr>
            <p:cNvGrpSpPr/>
            <p:nvPr/>
          </p:nvGrpSpPr>
          <p:grpSpPr>
            <a:xfrm>
              <a:off x="4054735" y="4062243"/>
              <a:ext cx="3512259" cy="711199"/>
              <a:chOff x="7467598" y="4114929"/>
              <a:chExt cx="3512259" cy="711199"/>
            </a:xfrm>
          </p:grpSpPr>
          <p:sp>
            <p:nvSpPr>
              <p:cNvPr id="14" name="流程图: 过程 13">
                <a:extLst>
                  <a:ext uri="{FF2B5EF4-FFF2-40B4-BE49-F238E27FC236}">
                    <a16:creationId xmlns:a16="http://schemas.microsoft.com/office/drawing/2014/main" id="{CB610DA7-B01F-4D49-ABA2-278F2C7BA478}"/>
                  </a:ext>
                </a:extLst>
              </p:cNvPr>
              <p:cNvSpPr/>
              <p:nvPr/>
            </p:nvSpPr>
            <p:spPr>
              <a:xfrm>
                <a:off x="7467598" y="4114929"/>
                <a:ext cx="3512259" cy="711199"/>
              </a:xfrm>
              <a:prstGeom prst="flowChartProcess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B6F12F1-4B44-4EB2-8E2B-4F4FE8DFFF8B}"/>
                  </a:ext>
                </a:extLst>
              </p:cNvPr>
              <p:cNvSpPr txBox="1"/>
              <p:nvPr/>
            </p:nvSpPr>
            <p:spPr>
              <a:xfrm>
                <a:off x="7467599" y="4179528"/>
                <a:ext cx="35122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cs typeface="Times New Roman" panose="02020603050405020304" pitchFamily="18" charset="0"/>
                  </a:rPr>
                  <a:t>RanSac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 fitting a plane</a:t>
                </a:r>
                <a:endParaRPr lang="zh-CN" altLang="en-US" sz="2800" dirty="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E0923C3B-65C0-41C0-8570-142A9BD6DF17}"/>
                </a:ext>
              </a:extLst>
            </p:cNvPr>
            <p:cNvGrpSpPr/>
            <p:nvPr/>
          </p:nvGrpSpPr>
          <p:grpSpPr>
            <a:xfrm>
              <a:off x="4440266" y="5244049"/>
              <a:ext cx="2660207" cy="711199"/>
              <a:chOff x="1594054" y="1287138"/>
              <a:chExt cx="1640997" cy="711199"/>
            </a:xfrm>
          </p:grpSpPr>
          <p:sp>
            <p:nvSpPr>
              <p:cNvPr id="26" name="流程图: 过程 25">
                <a:extLst>
                  <a:ext uri="{FF2B5EF4-FFF2-40B4-BE49-F238E27FC236}">
                    <a16:creationId xmlns:a16="http://schemas.microsoft.com/office/drawing/2014/main" id="{A98F9907-3C06-43C4-A5F8-A660689432D4}"/>
                  </a:ext>
                </a:extLst>
              </p:cNvPr>
              <p:cNvSpPr/>
              <p:nvPr/>
            </p:nvSpPr>
            <p:spPr>
              <a:xfrm>
                <a:off x="1637567" y="1287138"/>
                <a:ext cx="1536376" cy="711199"/>
              </a:xfrm>
              <a:prstGeom prst="flowChartProcess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643E1D04-E050-4FD3-8655-B9BBF57B3702}"/>
                  </a:ext>
                </a:extLst>
              </p:cNvPr>
              <p:cNvSpPr txBox="1"/>
              <p:nvPr/>
            </p:nvSpPr>
            <p:spPr>
              <a:xfrm>
                <a:off x="1594054" y="1358452"/>
                <a:ext cx="164099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DOA estimation</a:t>
                </a:r>
                <a:endParaRPr lang="zh-CN" altLang="en-US" sz="2800" dirty="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20F20A7C-3A95-42F3-88B0-4E27896209B4}"/>
                </a:ext>
              </a:extLst>
            </p:cNvPr>
            <p:cNvGrpSpPr/>
            <p:nvPr/>
          </p:nvGrpSpPr>
          <p:grpSpPr>
            <a:xfrm>
              <a:off x="7971367" y="2527669"/>
              <a:ext cx="3866446" cy="711199"/>
              <a:chOff x="828135" y="860655"/>
              <a:chExt cx="3866446" cy="711199"/>
            </a:xfrm>
          </p:grpSpPr>
          <p:sp>
            <p:nvSpPr>
              <p:cNvPr id="32" name="流程图: 过程 31">
                <a:extLst>
                  <a:ext uri="{FF2B5EF4-FFF2-40B4-BE49-F238E27FC236}">
                    <a16:creationId xmlns:a16="http://schemas.microsoft.com/office/drawing/2014/main" id="{CE135B57-119D-4076-8A8B-FF5BB4BDE9C2}"/>
                  </a:ext>
                </a:extLst>
              </p:cNvPr>
              <p:cNvSpPr/>
              <p:nvPr/>
            </p:nvSpPr>
            <p:spPr>
              <a:xfrm>
                <a:off x="828135" y="860655"/>
                <a:ext cx="3866446" cy="711199"/>
              </a:xfrm>
              <a:prstGeom prst="flowChartProcess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03590FE-75C1-4D60-A826-08EA987B44CA}"/>
                  </a:ext>
                </a:extLst>
              </p:cNvPr>
              <p:cNvSpPr txBox="1"/>
              <p:nvPr/>
            </p:nvSpPr>
            <p:spPr>
              <a:xfrm>
                <a:off x="828135" y="954644"/>
                <a:ext cx="38664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Source number counting</a:t>
                </a:r>
                <a:endParaRPr lang="zh-CN" altLang="en-US" sz="2800" dirty="0"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DB8668EB-A522-443C-ADA5-CFDC84A25858}"/>
                    </a:ext>
                  </a:extLst>
                </p:cNvPr>
                <p:cNvSpPr txBox="1"/>
                <p:nvPr/>
              </p:nvSpPr>
              <p:spPr>
                <a:xfrm>
                  <a:off x="5557754" y="677636"/>
                  <a:ext cx="39671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dirty="0"/>
                    <a:t>x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DB8668EB-A522-443C-ADA5-CFDC84A258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7754" y="677636"/>
                  <a:ext cx="396712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36923" t="-28889" r="-26154" b="-5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A38C4EEF-1927-4EED-9860-050BD8CDC003}"/>
                    </a:ext>
                  </a:extLst>
                </p:cNvPr>
                <p:cNvSpPr txBox="1"/>
                <p:nvPr/>
              </p:nvSpPr>
              <p:spPr>
                <a:xfrm>
                  <a:off x="6096000" y="2086383"/>
                  <a:ext cx="59112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dirty="0"/>
                    <a:t>x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A38C4EEF-1927-4EED-9860-050BD8CDC0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2086383"/>
                  <a:ext cx="591124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23711" t="-28889" r="-17526" b="-5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42FA8FD8-8A63-4701-A262-40751D7A3E49}"/>
                </a:ext>
              </a:extLst>
            </p:cNvPr>
            <p:cNvCxnSpPr>
              <a:cxnSpLocks/>
              <a:stCxn id="34" idx="2"/>
              <a:endCxn id="5" idx="0"/>
            </p:cNvCxnSpPr>
            <p:nvPr/>
          </p:nvCxnSpPr>
          <p:spPr>
            <a:xfrm>
              <a:off x="5756110" y="954635"/>
              <a:ext cx="0" cy="31467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40227DE8-955C-40FA-89E4-C9530FF652B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56110" y="1990141"/>
              <a:ext cx="1662" cy="47340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AA315139-4D02-451F-BDD2-D1750DF4F90C}"/>
                </a:ext>
              </a:extLst>
            </p:cNvPr>
            <p:cNvCxnSpPr>
              <a:cxnSpLocks/>
            </p:cNvCxnSpPr>
            <p:nvPr/>
          </p:nvCxnSpPr>
          <p:spPr>
            <a:xfrm>
              <a:off x="5845452" y="5943754"/>
              <a:ext cx="0" cy="2742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847EB7BA-92CA-4A42-9F5D-9E9D33D9CCEF}"/>
                </a:ext>
              </a:extLst>
            </p:cNvPr>
            <p:cNvCxnSpPr>
              <a:cxnSpLocks/>
            </p:cNvCxnSpPr>
            <p:nvPr/>
          </p:nvCxnSpPr>
          <p:spPr>
            <a:xfrm>
              <a:off x="1782516" y="3618854"/>
              <a:ext cx="0" cy="41399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D97AEF9C-9FD5-40FA-9DFC-4F03E33C5A61}"/>
                </a:ext>
              </a:extLst>
            </p:cNvPr>
            <p:cNvCxnSpPr>
              <a:cxnSpLocks/>
            </p:cNvCxnSpPr>
            <p:nvPr/>
          </p:nvCxnSpPr>
          <p:spPr>
            <a:xfrm>
              <a:off x="5756108" y="3304181"/>
              <a:ext cx="0" cy="72867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1C00F54A-3A0D-4263-83C6-D8B1FE6486DB}"/>
                </a:ext>
              </a:extLst>
            </p:cNvPr>
            <p:cNvCxnSpPr/>
            <p:nvPr/>
          </p:nvCxnSpPr>
          <p:spPr>
            <a:xfrm>
              <a:off x="1782516" y="3618854"/>
              <a:ext cx="83439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09C6254F-F66A-4664-B01E-A8A1E73A2328}"/>
                </a:ext>
              </a:extLst>
            </p:cNvPr>
            <p:cNvCxnSpPr>
              <a:cxnSpLocks/>
            </p:cNvCxnSpPr>
            <p:nvPr/>
          </p:nvCxnSpPr>
          <p:spPr>
            <a:xfrm>
              <a:off x="10126416" y="3618854"/>
              <a:ext cx="0" cy="41399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80BE499C-95CF-4B82-BC7C-84423D40F0D4}"/>
                </a:ext>
              </a:extLst>
            </p:cNvPr>
            <p:cNvCxnSpPr>
              <a:cxnSpLocks/>
            </p:cNvCxnSpPr>
            <p:nvPr/>
          </p:nvCxnSpPr>
          <p:spPr>
            <a:xfrm>
              <a:off x="9678997" y="3232411"/>
              <a:ext cx="0" cy="38644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962546EB-C65A-4D5F-B88A-53AB7FC015F5}"/>
                </a:ext>
              </a:extLst>
            </p:cNvPr>
            <p:cNvCxnSpPr>
              <a:cxnSpLocks/>
            </p:cNvCxnSpPr>
            <p:nvPr/>
          </p:nvCxnSpPr>
          <p:spPr>
            <a:xfrm>
              <a:off x="5810864" y="4771606"/>
              <a:ext cx="0" cy="41399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37F394C0-5462-4D7E-843C-907204B927EA}"/>
                </a:ext>
              </a:extLst>
            </p:cNvPr>
            <p:cNvCxnSpPr>
              <a:cxnSpLocks/>
              <a:endCxn id="33" idx="1"/>
            </p:cNvCxnSpPr>
            <p:nvPr/>
          </p:nvCxnSpPr>
          <p:spPr>
            <a:xfrm>
              <a:off x="7462542" y="2881517"/>
              <a:ext cx="508825" cy="175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639D9A56-DAA3-4A55-9EA0-287AECAC2CB1}"/>
                </a:ext>
              </a:extLst>
            </p:cNvPr>
            <p:cNvCxnSpPr>
              <a:cxnSpLocks/>
            </p:cNvCxnSpPr>
            <p:nvPr/>
          </p:nvCxnSpPr>
          <p:spPr>
            <a:xfrm>
              <a:off x="1782516" y="4771606"/>
              <a:ext cx="0" cy="8171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7C5C5E1A-AB22-44E5-81E9-E3D32D3FBB35}"/>
                </a:ext>
              </a:extLst>
            </p:cNvPr>
            <p:cNvCxnSpPr>
              <a:cxnSpLocks/>
              <a:endCxn id="26" idx="1"/>
            </p:cNvCxnSpPr>
            <p:nvPr/>
          </p:nvCxnSpPr>
          <p:spPr>
            <a:xfrm>
              <a:off x="1796115" y="5599649"/>
              <a:ext cx="271468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E83B8B83-1B48-417B-89CD-83BE51C33EDC}"/>
                </a:ext>
              </a:extLst>
            </p:cNvPr>
            <p:cNvCxnSpPr>
              <a:cxnSpLocks/>
            </p:cNvCxnSpPr>
            <p:nvPr/>
          </p:nvCxnSpPr>
          <p:spPr>
            <a:xfrm>
              <a:off x="10126416" y="4763256"/>
              <a:ext cx="0" cy="8171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AC23E824-6AF6-4283-AEE1-94953639763C}"/>
                </a:ext>
              </a:extLst>
            </p:cNvPr>
            <p:cNvCxnSpPr>
              <a:cxnSpLocks/>
              <a:endCxn id="26" idx="3"/>
            </p:cNvCxnSpPr>
            <p:nvPr/>
          </p:nvCxnSpPr>
          <p:spPr>
            <a:xfrm flipH="1">
              <a:off x="7001411" y="5591938"/>
              <a:ext cx="3138605" cy="771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2868B720-2704-4F0C-9A9D-A4FB58082764}"/>
                    </a:ext>
                  </a:extLst>
                </p:cNvPr>
                <p:cNvSpPr txBox="1"/>
                <p:nvPr/>
              </p:nvSpPr>
              <p:spPr>
                <a:xfrm>
                  <a:off x="390297" y="3748126"/>
                  <a:ext cx="112050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dirty="0"/>
                    <a:t>if #1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ource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2868B720-2704-4F0C-9A9D-A4FB580827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297" y="3748126"/>
                  <a:ext cx="1120500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2500" t="-28261" r="-4891" b="-5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矩形 92">
                  <a:extLst>
                    <a:ext uri="{FF2B5EF4-FFF2-40B4-BE49-F238E27FC236}">
                      <a16:creationId xmlns:a16="http://schemas.microsoft.com/office/drawing/2014/main" id="{C37B8100-3F4C-4DF6-BB0E-F2145E79FAD8}"/>
                    </a:ext>
                  </a:extLst>
                </p:cNvPr>
                <p:cNvSpPr/>
                <p:nvPr/>
              </p:nvSpPr>
              <p:spPr>
                <a:xfrm>
                  <a:off x="10235160" y="3668516"/>
                  <a:ext cx="130516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/>
                    <a:t>if #3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source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3" name="矩形 92">
                  <a:extLst>
                    <a:ext uri="{FF2B5EF4-FFF2-40B4-BE49-F238E27FC236}">
                      <a16:creationId xmlns:a16="http://schemas.microsoft.com/office/drawing/2014/main" id="{C37B8100-3F4C-4DF6-BB0E-F2145E79FAD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35160" y="3668516"/>
                  <a:ext cx="1305165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4206"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矩形 94">
                  <a:extLst>
                    <a:ext uri="{FF2B5EF4-FFF2-40B4-BE49-F238E27FC236}">
                      <a16:creationId xmlns:a16="http://schemas.microsoft.com/office/drawing/2014/main" id="{4881EE87-C0B0-4380-88FB-60C4EDE426B9}"/>
                    </a:ext>
                  </a:extLst>
                </p:cNvPr>
                <p:cNvSpPr/>
                <p:nvPr/>
              </p:nvSpPr>
              <p:spPr>
                <a:xfrm>
                  <a:off x="5913256" y="3679750"/>
                  <a:ext cx="130516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/>
                    <a:t>if #2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source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5" name="矩形 94">
                  <a:extLst>
                    <a:ext uri="{FF2B5EF4-FFF2-40B4-BE49-F238E27FC236}">
                      <a16:creationId xmlns:a16="http://schemas.microsoft.com/office/drawing/2014/main" id="{4881EE87-C0B0-4380-88FB-60C4EDE426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3256" y="3679750"/>
                  <a:ext cx="1305165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3738"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文本框 95">
                  <a:extLst>
                    <a:ext uri="{FF2B5EF4-FFF2-40B4-BE49-F238E27FC236}">
                      <a16:creationId xmlns:a16="http://schemas.microsoft.com/office/drawing/2014/main" id="{1EA80551-85FC-495F-9C57-D833DF07AC6C}"/>
                    </a:ext>
                  </a:extLst>
                </p:cNvPr>
                <p:cNvSpPr txBox="1"/>
                <p:nvPr/>
              </p:nvSpPr>
              <p:spPr>
                <a:xfrm>
                  <a:off x="5987067" y="4903201"/>
                  <a:ext cx="54463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dirty="0"/>
                    <a:t>I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6" name="文本框 95">
                  <a:extLst>
                    <a:ext uri="{FF2B5EF4-FFF2-40B4-BE49-F238E27FC236}">
                      <a16:creationId xmlns:a16="http://schemas.microsoft.com/office/drawing/2014/main" id="{1EA80551-85FC-495F-9C57-D833DF07AC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7067" y="4903201"/>
                  <a:ext cx="544636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25843" t="-28889" r="-22472" b="-5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文本框 97">
                  <a:extLst>
                    <a:ext uri="{FF2B5EF4-FFF2-40B4-BE49-F238E27FC236}">
                      <a16:creationId xmlns:a16="http://schemas.microsoft.com/office/drawing/2014/main" id="{AF0770E8-72F7-46C7-8F48-EFEBE062A4E6}"/>
                    </a:ext>
                  </a:extLst>
                </p:cNvPr>
                <p:cNvSpPr txBox="1"/>
                <p:nvPr/>
              </p:nvSpPr>
              <p:spPr>
                <a:xfrm>
                  <a:off x="1943833" y="4899850"/>
                  <a:ext cx="54463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dirty="0"/>
                    <a:t>I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8" name="文本框 97">
                  <a:extLst>
                    <a:ext uri="{FF2B5EF4-FFF2-40B4-BE49-F238E27FC236}">
                      <a16:creationId xmlns:a16="http://schemas.microsoft.com/office/drawing/2014/main" id="{AF0770E8-72F7-46C7-8F48-EFEBE062A4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3833" y="4899850"/>
                  <a:ext cx="544636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26966" t="-28261" r="-22472" b="-5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文本框 98">
                  <a:extLst>
                    <a:ext uri="{FF2B5EF4-FFF2-40B4-BE49-F238E27FC236}">
                      <a16:creationId xmlns:a16="http://schemas.microsoft.com/office/drawing/2014/main" id="{665193DD-D9EA-4601-AF52-F4E825D48409}"/>
                    </a:ext>
                  </a:extLst>
                </p:cNvPr>
                <p:cNvSpPr txBox="1"/>
                <p:nvPr/>
              </p:nvSpPr>
              <p:spPr>
                <a:xfrm>
                  <a:off x="9442504" y="4876793"/>
                  <a:ext cx="54463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dirty="0"/>
                    <a:t>I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9" name="文本框 98">
                  <a:extLst>
                    <a:ext uri="{FF2B5EF4-FFF2-40B4-BE49-F238E27FC236}">
                      <a16:creationId xmlns:a16="http://schemas.microsoft.com/office/drawing/2014/main" id="{665193DD-D9EA-4601-AF52-F4E825D484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2504" y="4876793"/>
                  <a:ext cx="544636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26966" t="-28889" r="-22472" b="-5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C9EF5F3-A162-41E7-831D-09B8D2B53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07963"/>
              </p:ext>
            </p:extLst>
          </p:nvPr>
        </p:nvGraphicFramePr>
        <p:xfrm>
          <a:off x="9269413" y="5990253"/>
          <a:ext cx="1838854" cy="33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12" imgW="1028520" imgH="177480" progId="Equation.DSMT4">
                  <p:embed/>
                </p:oleObj>
              </mc:Choice>
              <mc:Fallback>
                <p:oleObj name="Equation" r:id="rId12" imgW="102852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C9EF5F3-A162-41E7-831D-09B8D2B53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69413" y="5990253"/>
                        <a:ext cx="1838854" cy="33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463E5F62-F53A-4D09-8A53-B2EE39DC3A07}"/>
              </a:ext>
            </a:extLst>
          </p:cNvPr>
          <p:cNvSpPr txBox="1"/>
          <p:nvPr/>
        </p:nvSpPr>
        <p:spPr>
          <a:xfrm>
            <a:off x="301289" y="889494"/>
            <a:ext cx="2554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cs typeface="Times New Roman" panose="02020603050405020304" pitchFamily="18" charset="0"/>
              </a:rPr>
              <a:t>Fitting model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6998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425C97-6B3D-4DDA-A401-408575871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936" y="78674"/>
            <a:ext cx="10297066" cy="57541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Research Plan Ⅱ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6172C9-BE91-44D9-AAF1-27B0A35D4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24400" y="6344824"/>
            <a:ext cx="2743200" cy="365125"/>
          </a:xfrm>
        </p:spPr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C9EF5F3-A162-41E7-831D-09B8D2B53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10287"/>
              </p:ext>
            </p:extLst>
          </p:nvPr>
        </p:nvGraphicFramePr>
        <p:xfrm>
          <a:off x="9269413" y="5990253"/>
          <a:ext cx="1838854" cy="33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028520" imgH="177480" progId="Equation.DSMT4">
                  <p:embed/>
                </p:oleObj>
              </mc:Choice>
              <mc:Fallback>
                <p:oleObj name="Equation" r:id="rId3" imgW="102852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C9EF5F3-A162-41E7-831D-09B8D2B53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9413" y="5990253"/>
                        <a:ext cx="1838854" cy="33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1AA30E3-8D03-4ABD-86E7-D0449C149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12204"/>
              </p:ext>
            </p:extLst>
          </p:nvPr>
        </p:nvGraphicFramePr>
        <p:xfrm>
          <a:off x="315913" y="2867025"/>
          <a:ext cx="1158398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6527520" imgH="723600" progId="Equation.DSMT4">
                  <p:embed/>
                </p:oleObj>
              </mc:Choice>
              <mc:Fallback>
                <p:oleObj name="Equation" r:id="rId5" imgW="6527520" imgH="723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1AA30E3-8D03-4ABD-86E7-D0449C149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913" y="2867025"/>
                        <a:ext cx="11583987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699CBCB-DCDB-4670-8545-CB2E6858C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36628"/>
              </p:ext>
            </p:extLst>
          </p:nvPr>
        </p:nvGraphicFramePr>
        <p:xfrm>
          <a:off x="370936" y="2370666"/>
          <a:ext cx="2221620" cy="41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041120" imgH="177480" progId="Equation.DSMT4">
                  <p:embed/>
                </p:oleObj>
              </mc:Choice>
              <mc:Fallback>
                <p:oleObj name="Equation" r:id="rId7" imgW="1041120" imgH="177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699CBCB-DCDB-4670-8545-CB2E6858CD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936" y="2370666"/>
                        <a:ext cx="2221620" cy="419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>
            <a:extLst>
              <a:ext uri="{FF2B5EF4-FFF2-40B4-BE49-F238E27FC236}">
                <a16:creationId xmlns:a16="http://schemas.microsoft.com/office/drawing/2014/main" id="{25CEDC7A-5781-4A16-BEB7-4E23C12D5E4D}"/>
              </a:ext>
            </a:extLst>
          </p:cNvPr>
          <p:cNvSpPr txBox="1"/>
          <p:nvPr/>
        </p:nvSpPr>
        <p:spPr>
          <a:xfrm>
            <a:off x="315913" y="1149677"/>
            <a:ext cx="11507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cs typeface="Times New Roman" panose="02020603050405020304" pitchFamily="18" charset="0"/>
              </a:rPr>
              <a:t>Transform the fitting model into an optimization problem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7468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49D5AB5-7E5A-47F1-B387-9ED36AF91CF5}"/>
              </a:ext>
            </a:extLst>
          </p:cNvPr>
          <p:cNvSpPr txBox="1"/>
          <p:nvPr/>
        </p:nvSpPr>
        <p:spPr>
          <a:xfrm>
            <a:off x="1005316" y="1228397"/>
            <a:ext cx="104013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endParaRPr lang="en-US" altLang="zh-CN" sz="4000" b="1" i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Works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altLang="zh-CN" sz="4000" b="1" i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Plan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altLang="zh-CN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0036EF-B8EB-44AF-B3F4-8CEB140F1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3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221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756B2-150E-494A-9B7C-9813E3E2C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eference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E7FA99A-CB8C-4F16-A10A-47256A26B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A12C4C1-1FBB-4A39-8F78-CB9F39E7909E}"/>
              </a:ext>
            </a:extLst>
          </p:cNvPr>
          <p:cNvSpPr txBox="1"/>
          <p:nvPr/>
        </p:nvSpPr>
        <p:spPr>
          <a:xfrm>
            <a:off x="370936" y="871218"/>
            <a:ext cx="11482396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horai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ldi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coustic vector-sensor array processing,” IEEE Transactions on signal processing, vol. 42, no. 9, pp. 2481-2491, 1994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Levin, S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nno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 E. A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bets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Direction-of-arrival estimation using acoustic vector sensors in the presence of noise,” in 2011 IEEE International Conference on Acoustics, Speech and Signal Processing, 2011, pp. 105-108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Levin, E. A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bets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S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nno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Maximum likelihood estimation of direction of arrival using an acoustic vector-sensor,” The Journal of the Acoustical Society of America, vol. 131, no. 2, pp. 1240-1248, 2012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diri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B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faely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Localization of multiple speakers under high reverberation using a spherical microphone array and the direct-path dominance test,” IEEE/ACM Transactions on Audio, Speech, and Language Processing, vol. 22, no. 10, pp. 1494-1505, 2014.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fezi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H. Moore, and P. A. Naylor, “Multiple source localization using estimation consistency in the time-frequency domain,” in 2017 IEEE International Conference on Acoustics, Speech and Signal Processing, 2017, pp. 516-520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, Wu, V. G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ju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A. W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ng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Multisource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a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imation in a reverberant environment using a single acoustic vector sensor,” IEEE/ACM Transactions on Audio, Speech, and Language Processing, vol. 26, no. 10, pp. 1848-1859, 2018.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9659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1CE3AEF1-8B84-45D2-BDD0-56E3D580F7E7}"/>
              </a:ext>
            </a:extLst>
          </p:cNvPr>
          <p:cNvSpPr txBox="1"/>
          <p:nvPr/>
        </p:nvSpPr>
        <p:spPr>
          <a:xfrm>
            <a:off x="3818271" y="1948252"/>
            <a:ext cx="50547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ks</a:t>
            </a:r>
            <a:r>
              <a:rPr lang="zh-CN" altLang="en-US" sz="8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2DACB07-79B6-4E5B-B673-81D9ACC57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3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619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737F681-4A5C-416A-A04B-98FFF098F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43126B7-EB88-4762-A002-763C98C716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889" y="953738"/>
            <a:ext cx="11458222" cy="19196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218A634-8B54-4C02-86C3-6F1DF749A1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111" y="2956498"/>
            <a:ext cx="11458222" cy="201224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E5E6626E-0A68-4633-A214-2D986108E0EC}"/>
              </a:ext>
            </a:extLst>
          </p:cNvPr>
          <p:cNvSpPr/>
          <p:nvPr/>
        </p:nvSpPr>
        <p:spPr>
          <a:xfrm>
            <a:off x="395111" y="30124"/>
            <a:ext cx="50443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Role of DOA Estimation</a:t>
            </a:r>
            <a:endParaRPr lang="zh-CN" altLang="en-US" sz="32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9EC5B39-9037-4871-AF2F-27EB76361D97}"/>
              </a:ext>
            </a:extLst>
          </p:cNvPr>
          <p:cNvSpPr/>
          <p:nvPr/>
        </p:nvSpPr>
        <p:spPr>
          <a:xfrm>
            <a:off x="395111" y="5179730"/>
            <a:ext cx="1166142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800" i="1" dirty="0">
                <a:cs typeface="Times New Roman" panose="02020603050405020304" pitchFamily="18" charset="0"/>
              </a:rPr>
              <a:t>DOA estimation is usually used as a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fundamental</a:t>
            </a:r>
            <a:r>
              <a:rPr lang="en-US" altLang="zh-CN" sz="2800" i="1" dirty="0">
                <a:cs typeface="Times New Roman" panose="02020603050405020304" pitchFamily="18" charset="0"/>
              </a:rPr>
              <a:t> step in array signal processing </a:t>
            </a:r>
            <a:r>
              <a:rPr lang="en-US" altLang="zh-CN" sz="2800" i="1">
                <a:cs typeface="Times New Roman" panose="02020603050405020304" pitchFamily="18" charset="0"/>
              </a:rPr>
              <a:t>and audio signal processing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873129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7A333EA-001F-4D6E-B890-89AF89270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7430AC7-4075-439A-A992-40CC3F40DA5B}"/>
              </a:ext>
            </a:extLst>
          </p:cNvPr>
          <p:cNvSpPr/>
          <p:nvPr/>
        </p:nvSpPr>
        <p:spPr>
          <a:xfrm>
            <a:off x="395111" y="15837"/>
            <a:ext cx="63432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Equipment in DOA Estimation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51DD85F-31ED-4CA8-800B-72FD839323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1060" y="1286935"/>
            <a:ext cx="3236976" cy="29012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8C9470B-CECE-4334-BDE4-AAAC349E5D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656" y="1286935"/>
            <a:ext cx="3236976" cy="290124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1676681-A164-4D3C-90EC-CCBA90BC63B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2" r="14281" b="34650"/>
          <a:stretch/>
        </p:blipFill>
        <p:spPr>
          <a:xfrm>
            <a:off x="393965" y="1286935"/>
            <a:ext cx="3236976" cy="2901243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16946BA-0CCA-4A86-929F-EFEEE121C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751933"/>
              </p:ext>
            </p:extLst>
          </p:nvPr>
        </p:nvGraphicFramePr>
        <p:xfrm>
          <a:off x="4610366" y="4286250"/>
          <a:ext cx="2991555" cy="3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892160" imgH="203040" progId="Equation.DSMT4">
                  <p:embed/>
                </p:oleObj>
              </mc:Choice>
              <mc:Fallback>
                <p:oleObj name="Equation" r:id="rId6" imgW="1892160" imgH="203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16946BA-0CCA-4A86-929F-EFEEE121C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0366" y="4286250"/>
                        <a:ext cx="2991555" cy="36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716D0DA-ADA2-4BC9-A20D-322D9C308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57504"/>
              </p:ext>
            </p:extLst>
          </p:nvPr>
        </p:nvGraphicFramePr>
        <p:xfrm>
          <a:off x="9009031" y="4286250"/>
          <a:ext cx="2341033" cy="30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523880" imgH="177480" progId="Equation.DSMT4">
                  <p:embed/>
                </p:oleObj>
              </mc:Choice>
              <mc:Fallback>
                <p:oleObj name="Equation" r:id="rId8" imgW="1523880" imgH="177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716D0DA-ADA2-4BC9-A20D-322D9C308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09031" y="4286250"/>
                        <a:ext cx="2341033" cy="308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0C6A927-6D19-4FF9-9D91-1F045362B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6568"/>
              </p:ext>
            </p:extLst>
          </p:nvPr>
        </p:nvGraphicFramePr>
        <p:xfrm>
          <a:off x="674688" y="4286250"/>
          <a:ext cx="28146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815840" imgH="203040" progId="Equation.DSMT4">
                  <p:embed/>
                </p:oleObj>
              </mc:Choice>
              <mc:Fallback>
                <p:oleObj name="Equation" r:id="rId10" imgW="181584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0C6A927-6D19-4FF9-9D91-1F045362B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688" y="4286250"/>
                        <a:ext cx="281463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1959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6C8529-AD0E-4966-B0BB-1DF56F32EF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936" y="101896"/>
            <a:ext cx="9529420" cy="575415"/>
          </a:xfrm>
        </p:spPr>
        <p:txBody>
          <a:bodyPr>
            <a:noAutofit/>
          </a:bodyPr>
          <a:lstStyle/>
          <a:p>
            <a:r>
              <a:rPr lang="en-US" altLang="zh-CN" sz="3200" dirty="0"/>
              <a:t>Sound Field</a:t>
            </a:r>
            <a:endParaRPr lang="zh-CN" altLang="en-US" sz="32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A8D8C0-C0C4-467A-BFED-0E826B907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40F4A83-1099-4278-AA4E-7BDF571787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2214" y="1253131"/>
            <a:ext cx="4968850" cy="284430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8637CBF-7C06-4077-9A6A-7D3C4086CEC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11" t="29135" r="10395" b="41729"/>
          <a:stretch/>
        </p:blipFill>
        <p:spPr>
          <a:xfrm>
            <a:off x="370937" y="1253128"/>
            <a:ext cx="5104174" cy="2844309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09C7575-0773-49D8-A85E-6D3E48EEC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6545"/>
              </p:ext>
            </p:extLst>
          </p:nvPr>
        </p:nvGraphicFramePr>
        <p:xfrm>
          <a:off x="370936" y="4501155"/>
          <a:ext cx="139947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09C7575-0773-49D8-A85E-6D3E48EECF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936" y="4501155"/>
                        <a:ext cx="139947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E61C8CF-308A-4A6D-A8FB-CE083352A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147520"/>
              </p:ext>
            </p:extLst>
          </p:nvPr>
        </p:nvGraphicFramePr>
        <p:xfrm>
          <a:off x="370936" y="5188302"/>
          <a:ext cx="2317017" cy="477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E61C8CF-308A-4A6D-A8FB-CE083352A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936" y="5188302"/>
                        <a:ext cx="2317017" cy="477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431AED9F-D94B-4747-A092-B1C1E6480674}"/>
              </a:ext>
            </a:extLst>
          </p:cNvPr>
          <p:cNvSpPr/>
          <p:nvPr/>
        </p:nvSpPr>
        <p:spPr>
          <a:xfrm>
            <a:off x="1770406" y="4461000"/>
            <a:ext cx="69916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is determined by the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density</a:t>
            </a:r>
            <a:r>
              <a:rPr lang="en-US" altLang="zh-CN" sz="2800" i="1" dirty="0">
                <a:cs typeface="Times New Roman" panose="02020603050405020304" pitchFamily="18" charset="0"/>
              </a:rPr>
              <a:t> of air particles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05CB297-7BA2-40D3-B3A0-761CAEA82518}"/>
              </a:ext>
            </a:extLst>
          </p:cNvPr>
          <p:cNvSpPr/>
          <p:nvPr/>
        </p:nvSpPr>
        <p:spPr>
          <a:xfrm>
            <a:off x="2687953" y="5142743"/>
            <a:ext cx="59699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describes the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motion</a:t>
            </a:r>
            <a:r>
              <a:rPr lang="en-US" altLang="zh-CN" sz="2800" i="1" dirty="0">
                <a:cs typeface="Times New Roman" panose="02020603050405020304" pitchFamily="18" charset="0"/>
              </a:rPr>
              <a:t> of air particles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03B3095-E89B-4DC0-9671-16C20370CEB3}"/>
              </a:ext>
            </a:extLst>
          </p:cNvPr>
          <p:cNvSpPr/>
          <p:nvPr/>
        </p:nvSpPr>
        <p:spPr>
          <a:xfrm>
            <a:off x="2205316" y="5824486"/>
            <a:ext cx="83046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>
                <a:cs typeface="Times New Roman" panose="02020603050405020304" pitchFamily="18" charset="0"/>
              </a:rPr>
              <a:t>A conventional sensor does not measure velocity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71474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AF97B6-9360-4A02-9B04-DD330020E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4402162-5C69-4BB3-8219-BB20ACB1B5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99" y="2800781"/>
            <a:ext cx="4199057" cy="281375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494C6D4-D7DF-4CB1-A4CF-AF721C73BA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3546" y="2709333"/>
            <a:ext cx="4306301" cy="2905201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4589DDD-4A51-4496-8315-ABB5D5CCF5DF}"/>
              </a:ext>
            </a:extLst>
          </p:cNvPr>
          <p:cNvSpPr/>
          <p:nvPr/>
        </p:nvSpPr>
        <p:spPr>
          <a:xfrm>
            <a:off x="395111" y="34878"/>
            <a:ext cx="61777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Acoustic Vector Sensor (AVS)</a:t>
            </a:r>
            <a:endParaRPr lang="zh-CN" altLang="en-US" sz="32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B6F29B8-54CC-4F5C-9501-6B9E3ADD76AE}"/>
              </a:ext>
            </a:extLst>
          </p:cNvPr>
          <p:cNvSpPr/>
          <p:nvPr/>
        </p:nvSpPr>
        <p:spPr>
          <a:xfrm>
            <a:off x="2077155" y="1211501"/>
            <a:ext cx="992293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800" i="1" dirty="0">
                <a:ea typeface="+mj-ea"/>
                <a:cs typeface="Times New Roman" panose="02020603050405020304" pitchFamily="18" charset="0"/>
              </a:rPr>
              <a:t>A vector sensor measures both pressure and particle velocity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i="1" dirty="0">
                <a:ea typeface="+mj-ea"/>
                <a:cs typeface="Times New Roman" panose="02020603050405020304" pitchFamily="18" charset="0"/>
              </a:rPr>
              <a:t>Compact configuration, low weight (100g), low power (&lt;1Watt)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i="1" dirty="0">
                <a:ea typeface="+mj-ea"/>
                <a:cs typeface="Times New Roman" panose="02020603050405020304" pitchFamily="18" charset="0"/>
              </a:rPr>
              <a:t>Frequency-independence</a:t>
            </a:r>
            <a:r>
              <a:rPr lang="en-US" altLang="zh-CN" sz="2800" i="1" dirty="0">
                <a:solidFill>
                  <a:srgbClr val="0000FF"/>
                </a:solidFill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ea typeface="+mj-ea"/>
                <a:cs typeface="Times New Roman" panose="02020603050405020304" pitchFamily="18" charset="0"/>
              </a:rPr>
              <a:t>property.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8148C91-6409-4DA2-8840-542398AF03A5}"/>
              </a:ext>
            </a:extLst>
          </p:cNvPr>
          <p:cNvSpPr/>
          <p:nvPr/>
        </p:nvSpPr>
        <p:spPr>
          <a:xfrm>
            <a:off x="395111" y="832203"/>
            <a:ext cx="17384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AVS ?</a:t>
            </a:r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23EF5CC-540B-458F-8771-853117B10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15155"/>
              </p:ext>
            </p:extLst>
          </p:nvPr>
        </p:nvGraphicFramePr>
        <p:xfrm>
          <a:off x="6540500" y="3328988"/>
          <a:ext cx="12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26720" imgH="317160" progId="Equation.DSMT4">
                  <p:embed/>
                </p:oleObj>
              </mc:Choice>
              <mc:Fallback>
                <p:oleObj name="Equation" r:id="rId5" imgW="126720" imgH="317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23EF5CC-540B-458F-8771-853117B10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0500" y="3328988"/>
                        <a:ext cx="127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4C94D1F-9D43-4A60-87F6-3B25932F79FF}"/>
              </a:ext>
            </a:extLst>
          </p:cNvPr>
          <p:cNvCxnSpPr>
            <a:cxnSpLocks/>
          </p:cNvCxnSpPr>
          <p:nvPr/>
        </p:nvCxnSpPr>
        <p:spPr>
          <a:xfrm flipH="1">
            <a:off x="2777068" y="4041422"/>
            <a:ext cx="62088" cy="1286934"/>
          </a:xfrm>
          <a:prstGeom prst="straightConnector1">
            <a:avLst/>
          </a:prstGeom>
          <a:ln w="41275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A4D2914-2390-47F1-A8A7-6CA9D8894BCD}"/>
              </a:ext>
            </a:extLst>
          </p:cNvPr>
          <p:cNvCxnSpPr>
            <a:cxnSpLocks/>
          </p:cNvCxnSpPr>
          <p:nvPr/>
        </p:nvCxnSpPr>
        <p:spPr>
          <a:xfrm flipH="1" flipV="1">
            <a:off x="1851378" y="3138311"/>
            <a:ext cx="925690" cy="290689"/>
          </a:xfrm>
          <a:prstGeom prst="straightConnector1">
            <a:avLst/>
          </a:prstGeom>
          <a:ln w="41275">
            <a:solidFill>
              <a:srgbClr val="25933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2EDBB93-6E07-45DF-BA58-6FEB16DEAD88}"/>
              </a:ext>
            </a:extLst>
          </p:cNvPr>
          <p:cNvCxnSpPr>
            <a:cxnSpLocks/>
          </p:cNvCxnSpPr>
          <p:nvPr/>
        </p:nvCxnSpPr>
        <p:spPr>
          <a:xfrm>
            <a:off x="3651248" y="4246968"/>
            <a:ext cx="706263" cy="697565"/>
          </a:xfrm>
          <a:prstGeom prst="straightConnector1">
            <a:avLst/>
          </a:prstGeom>
          <a:ln w="412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048A20C-EDC7-4E2A-8039-4395C1479D1B}"/>
              </a:ext>
            </a:extLst>
          </p:cNvPr>
          <p:cNvCxnSpPr>
            <a:cxnSpLocks/>
          </p:cNvCxnSpPr>
          <p:nvPr/>
        </p:nvCxnSpPr>
        <p:spPr>
          <a:xfrm flipV="1">
            <a:off x="3627968" y="3487738"/>
            <a:ext cx="1339143" cy="128412"/>
          </a:xfrm>
          <a:prstGeom prst="straightConnector1">
            <a:avLst/>
          </a:prstGeom>
          <a:ln w="412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>
            <a:extLst>
              <a:ext uri="{FF2B5EF4-FFF2-40B4-BE49-F238E27FC236}">
                <a16:creationId xmlns:a16="http://schemas.microsoft.com/office/drawing/2014/main" id="{8AEBD9C2-2A8C-4B16-B73D-806084EA64D5}"/>
              </a:ext>
            </a:extLst>
          </p:cNvPr>
          <p:cNvSpPr/>
          <p:nvPr/>
        </p:nvSpPr>
        <p:spPr>
          <a:xfrm>
            <a:off x="2517627" y="5135916"/>
            <a:ext cx="361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2281674A-1E46-42FF-A9F6-786BED78F575}"/>
              </a:ext>
            </a:extLst>
          </p:cNvPr>
          <p:cNvSpPr/>
          <p:nvPr/>
        </p:nvSpPr>
        <p:spPr>
          <a:xfrm>
            <a:off x="3803853" y="2935435"/>
            <a:ext cx="2736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mni-directional</a:t>
            </a:r>
            <a:endParaRPr lang="zh-CN" altLang="en-US" sz="2800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89C5E966-554B-45E5-84BF-FD6DA7F92CFC}"/>
              </a:ext>
            </a:extLst>
          </p:cNvPr>
          <p:cNvSpPr/>
          <p:nvPr/>
        </p:nvSpPr>
        <p:spPr>
          <a:xfrm>
            <a:off x="4357511" y="4471181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461869D-8431-4D80-AF42-DC3E4FC6D7BF}"/>
              </a:ext>
            </a:extLst>
          </p:cNvPr>
          <p:cNvSpPr/>
          <p:nvPr/>
        </p:nvSpPr>
        <p:spPr>
          <a:xfrm>
            <a:off x="1554108" y="2869458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2593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800" dirty="0">
              <a:solidFill>
                <a:srgbClr val="25933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6037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0F9DA9-3118-42A9-B0A4-CE66532D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E9E0AA1-576D-4FA5-A168-1C6D097B22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794" y="949419"/>
            <a:ext cx="4256934" cy="203149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3DD3EEA-2948-4CDE-AA83-C04E343EBC6A}"/>
              </a:ext>
            </a:extLst>
          </p:cNvPr>
          <p:cNvSpPr/>
          <p:nvPr/>
        </p:nvSpPr>
        <p:spPr>
          <a:xfrm>
            <a:off x="372533" y="0"/>
            <a:ext cx="42569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Applications of AVS</a:t>
            </a:r>
            <a:endParaRPr lang="zh-CN" altLang="en-US" sz="3200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15AA899-DAE8-4070-8C6A-87BBB87EF0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1794" y="3429000"/>
            <a:ext cx="4256934" cy="2031495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6BC081C-4F68-488D-A9DF-308C3C8D9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52472"/>
              </p:ext>
            </p:extLst>
          </p:nvPr>
        </p:nvGraphicFramePr>
        <p:xfrm>
          <a:off x="1061794" y="5748124"/>
          <a:ext cx="425693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374560" imgH="203040" progId="Equation.DSMT4">
                  <p:embed/>
                </p:oleObj>
              </mc:Choice>
              <mc:Fallback>
                <p:oleObj name="Equation" r:id="rId5" imgW="237456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6BC081C-4F68-488D-A9DF-308C3C8D9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794" y="5748124"/>
                        <a:ext cx="425693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1A8D2EEB-0755-416B-8E62-C7322F9B0C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61980" y="949419"/>
            <a:ext cx="4256934" cy="203149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E7D2CA6-2B4C-4C71-B88F-5C38FC9E0E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272" y="3428999"/>
            <a:ext cx="4256934" cy="2031495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E699953-DBB5-4619-BBD2-52FE8F801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41075"/>
              </p:ext>
            </p:extLst>
          </p:nvPr>
        </p:nvGraphicFramePr>
        <p:xfrm>
          <a:off x="7387425" y="5748123"/>
          <a:ext cx="320604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4073704" imgH="481697" progId="Equation.DSMT4">
                  <p:embed/>
                </p:oleObj>
              </mc:Choice>
              <mc:Fallback>
                <p:oleObj name="Equation" r:id="rId9" imgW="4073704" imgH="481697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E699953-DBB5-4619-BBD2-52FE8F801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7425" y="5748123"/>
                        <a:ext cx="320604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1382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3B591D-EEC2-4DE6-8A3F-47AEB3BD9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843C4153-42C8-4F38-838E-0709D395B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702" y="59877"/>
            <a:ext cx="10515600" cy="61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AVS Configuration</a:t>
            </a:r>
            <a:endParaRPr lang="zh-CN" altLang="en-US" sz="32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AD7A6E8-191C-4C36-8C4D-64594C807A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02" y="1742821"/>
            <a:ext cx="5429609" cy="1686177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3AE88A4-296D-45C2-B831-9D372BF4E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87462"/>
              </p:ext>
            </p:extLst>
          </p:nvPr>
        </p:nvGraphicFramePr>
        <p:xfrm>
          <a:off x="393702" y="1017477"/>
          <a:ext cx="529272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2209680" imgH="203040" progId="Equation.DSMT4">
                  <p:embed/>
                </p:oleObj>
              </mc:Choice>
              <mc:Fallback>
                <p:oleObj name="Equation" r:id="rId5" imgW="22096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3AE88A4-296D-45C2-B831-9D372BF4E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02" y="1017477"/>
                        <a:ext cx="5292726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B404C1E7-2FE2-419E-B613-E0DAE9D36067}"/>
              </a:ext>
            </a:extLst>
          </p:cNvPr>
          <p:cNvSpPr txBox="1"/>
          <p:nvPr/>
        </p:nvSpPr>
        <p:spPr>
          <a:xfrm>
            <a:off x="400051" y="3767854"/>
            <a:ext cx="71247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i="1" dirty="0">
                <a:cs typeface="Times New Roman" panose="02020603050405020304" pitchFamily="18" charset="0"/>
              </a:rPr>
              <a:t>Benefited from the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frequency-independence</a:t>
            </a:r>
            <a:r>
              <a:rPr lang="en-US" altLang="zh-CN" sz="2800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property as well as the direct measurement of acoustic particle velocity, a single AVS is suitable for broadband acoustic source DOA estimation.</a:t>
            </a:r>
            <a:endParaRPr lang="zh-CN" altLang="en-US" sz="2800" i="1" dirty="0"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1D532BA-9B35-42D2-BF29-1B2BCD3E9C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4752" y="1286932"/>
            <a:ext cx="4351160" cy="4292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095795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​​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54</TotalTime>
  <Words>1392</Words>
  <Application>Microsoft Office PowerPoint</Application>
  <PresentationFormat>宽屏</PresentationFormat>
  <Paragraphs>245</Paragraphs>
  <Slides>34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3" baseType="lpstr"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1_Office 主题​​</vt:lpstr>
      <vt:lpstr>Equation</vt:lpstr>
      <vt:lpstr>PowerPoint 演示文稿</vt:lpstr>
      <vt:lpstr>PowerPoint 演示文稿</vt:lpstr>
      <vt:lpstr>Direction of  Arrival (DOA) Estimation</vt:lpstr>
      <vt:lpstr>PowerPoint 演示文稿</vt:lpstr>
      <vt:lpstr>PowerPoint 演示文稿</vt:lpstr>
      <vt:lpstr>Sound Field</vt:lpstr>
      <vt:lpstr>PowerPoint 演示文稿</vt:lpstr>
      <vt:lpstr>PowerPoint 演示文稿</vt:lpstr>
      <vt:lpstr>AVS Configuration</vt:lpstr>
      <vt:lpstr>Single AVS Received Signal Model</vt:lpstr>
      <vt:lpstr>Received Signal Model in Time Domain</vt:lpstr>
      <vt:lpstr>Short Time Fourier-Transform (STFT)</vt:lpstr>
      <vt:lpstr>Advances in AVS Based DOA Estimation</vt:lpstr>
      <vt:lpstr>Advances in AVS Based DOA Estimation</vt:lpstr>
      <vt:lpstr>Low Reverberant Single Source Points Detection</vt:lpstr>
      <vt:lpstr>Estimation Consistency</vt:lpstr>
      <vt:lpstr>PowerPoint 演示文稿</vt:lpstr>
      <vt:lpstr>Analysis of EC Technique</vt:lpstr>
      <vt:lpstr>Analysis of LRSS Technique</vt:lpstr>
      <vt:lpstr>Analysis of Intensity Vector Distribution</vt:lpstr>
      <vt:lpstr>Analysis of Intensity Vector Distribution</vt:lpstr>
      <vt:lpstr>Proposed Method</vt:lpstr>
      <vt:lpstr>Proposed Method</vt:lpstr>
      <vt:lpstr>Proposed Method</vt:lpstr>
      <vt:lpstr>Evaluate Selection Accuracy</vt:lpstr>
      <vt:lpstr>Evaluate DOA Estimation Performance</vt:lpstr>
      <vt:lpstr>Evaluate Robustness</vt:lpstr>
      <vt:lpstr>Conclusion</vt:lpstr>
      <vt:lpstr>PowerPoint 演示文稿</vt:lpstr>
      <vt:lpstr>Research Plan Ⅰ</vt:lpstr>
      <vt:lpstr>Research Plan Ⅱ</vt:lpstr>
      <vt:lpstr>PowerPoint 演示文稿</vt:lpstr>
      <vt:lpstr>Reference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8新增纵向科研项目27项</dc:title>
  <dc:creator>antpeter</dc:creator>
  <cp:lastModifiedBy>gengjh</cp:lastModifiedBy>
  <cp:revision>236</cp:revision>
  <dcterms:created xsi:type="dcterms:W3CDTF">2018-08-22T07:36:00Z</dcterms:created>
  <dcterms:modified xsi:type="dcterms:W3CDTF">2021-01-12T05:1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764</vt:lpwstr>
  </property>
</Properties>
</file>